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2FAF4FB" w14:textId="77777777" w:rsidR="00B41E8D" w:rsidRDefault="00B41E8D" w:rsidP="00B41E8D">
      <w:pPr>
        <w:spacing w:before="240" w:after="0" w:line="240" w:lineRule="auto"/>
        <w:ind w:left="-360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Частное учреждение образования</w:t>
      </w:r>
    </w:p>
    <w:p w14:paraId="50951F85" w14:textId="77777777" w:rsidR="00B41E8D" w:rsidRDefault="00B41E8D" w:rsidP="00B41E8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«Колледж бизнеса и права»</w:t>
      </w:r>
    </w:p>
    <w:p w14:paraId="03E6FF19" w14:textId="77777777" w:rsidR="00B41E8D" w:rsidRDefault="00B41E8D" w:rsidP="00B41E8D">
      <w:pPr>
        <w:spacing w:before="240"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ОСНОВЫ АЛГОРИТМИЗАЦИИ И ПРОГРАММИРОВАНИЕ</w:t>
      </w:r>
    </w:p>
    <w:p w14:paraId="4FD50406" w14:textId="77777777" w:rsidR="00B41E8D" w:rsidRDefault="00B41E8D" w:rsidP="00B41E8D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Вопросы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к экзамену для учащихся 2 курса дневной формы получения образования специальности 2-40 01 01 «Программное обеспечение информационных технологий»</w:t>
      </w:r>
    </w:p>
    <w:p w14:paraId="3A083EE2" w14:textId="1266398A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айте определение понятию «класс» и опишите его синтаксис. Приведите пример объявления.</w:t>
      </w:r>
    </w:p>
    <w:p w14:paraId="76BA0C31" w14:textId="3C7128F3" w:rsidR="006812AC" w:rsidRDefault="006812AC" w:rsidP="006812AC">
      <w:pPr>
        <w:spacing w:after="0" w:line="240" w:lineRule="auto"/>
        <w:ind w:firstLine="708"/>
        <w:jc w:val="both"/>
        <w:rPr>
          <w:sz w:val="28"/>
          <w:szCs w:val="28"/>
        </w:rPr>
      </w:pPr>
      <w:r w:rsidRPr="006812AC">
        <w:rPr>
          <w:sz w:val="28"/>
          <w:szCs w:val="28"/>
        </w:rPr>
        <w:t>Класс является абстрактны</w:t>
      </w:r>
      <w:bookmarkStart w:id="0" w:name="_GoBack"/>
      <w:bookmarkEnd w:id="0"/>
      <w:r w:rsidRPr="006812AC">
        <w:rPr>
          <w:sz w:val="28"/>
          <w:szCs w:val="28"/>
        </w:rPr>
        <w:t>м типом данных, определяемым программистом, и представляет собой модель реального объекта в виде данных и функций для работы с ними.</w:t>
      </w:r>
    </w:p>
    <w:p w14:paraId="31CCB7D4" w14:textId="44994CE5" w:rsidR="006812AC" w:rsidRPr="00B559B2" w:rsidRDefault="006812AC" w:rsidP="006812AC">
      <w:pPr>
        <w:spacing w:after="0" w:line="240" w:lineRule="auto"/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>Class</w:t>
      </w:r>
      <w:r w:rsidRPr="00B559B2">
        <w:rPr>
          <w:color w:val="000000"/>
          <w:sz w:val="28"/>
          <w:szCs w:val="28"/>
        </w:rPr>
        <w:t xml:space="preserve"> &lt;</w:t>
      </w:r>
      <w:r>
        <w:rPr>
          <w:color w:val="000000"/>
          <w:sz w:val="28"/>
          <w:szCs w:val="28"/>
        </w:rPr>
        <w:t>имя</w:t>
      </w:r>
      <w:r w:rsidRPr="00B559B2">
        <w:rPr>
          <w:color w:val="000000"/>
          <w:sz w:val="28"/>
          <w:szCs w:val="28"/>
        </w:rPr>
        <w:t>&gt;</w:t>
      </w:r>
    </w:p>
    <w:p w14:paraId="4827CDA0" w14:textId="6A2D2088" w:rsidR="006812AC" w:rsidRPr="00B559B2" w:rsidRDefault="006812AC" w:rsidP="006812AC">
      <w:pPr>
        <w:spacing w:after="0" w:line="240" w:lineRule="auto"/>
        <w:ind w:firstLine="708"/>
        <w:jc w:val="both"/>
        <w:rPr>
          <w:color w:val="000000"/>
          <w:sz w:val="28"/>
          <w:szCs w:val="28"/>
        </w:rPr>
      </w:pPr>
      <w:r w:rsidRPr="00B559B2">
        <w:rPr>
          <w:color w:val="000000"/>
          <w:sz w:val="28"/>
          <w:szCs w:val="28"/>
        </w:rPr>
        <w:t>{</w:t>
      </w:r>
    </w:p>
    <w:p w14:paraId="6045F099" w14:textId="10EC1BE6" w:rsidR="006812AC" w:rsidRPr="00B559B2" w:rsidRDefault="006812AC" w:rsidP="006812AC">
      <w:pPr>
        <w:spacing w:after="0" w:line="240" w:lineRule="auto"/>
        <w:ind w:firstLine="708"/>
        <w:jc w:val="both"/>
        <w:rPr>
          <w:color w:val="000000"/>
          <w:sz w:val="28"/>
          <w:szCs w:val="28"/>
        </w:rPr>
      </w:pPr>
      <w:r w:rsidRPr="00B559B2"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  <w:lang w:val="en-US"/>
        </w:rPr>
        <w:t>Private</w:t>
      </w:r>
      <w:r w:rsidRPr="00B559B2">
        <w:rPr>
          <w:color w:val="000000"/>
          <w:sz w:val="28"/>
          <w:szCs w:val="28"/>
        </w:rPr>
        <w:t>:</w:t>
      </w:r>
    </w:p>
    <w:p w14:paraId="4CF6F2FD" w14:textId="39CBD2A5" w:rsidR="006812AC" w:rsidRPr="00B559B2" w:rsidRDefault="006812AC" w:rsidP="006812AC">
      <w:pPr>
        <w:spacing w:after="0" w:line="240" w:lineRule="auto"/>
        <w:ind w:firstLine="708"/>
        <w:jc w:val="both"/>
        <w:rPr>
          <w:color w:val="000000"/>
          <w:sz w:val="28"/>
          <w:szCs w:val="28"/>
        </w:rPr>
      </w:pPr>
      <w:r w:rsidRPr="00B559B2">
        <w:rPr>
          <w:color w:val="000000"/>
          <w:sz w:val="28"/>
          <w:szCs w:val="28"/>
        </w:rPr>
        <w:tab/>
      </w:r>
      <w:r w:rsidRPr="00B559B2">
        <w:rPr>
          <w:color w:val="000000"/>
          <w:sz w:val="28"/>
          <w:szCs w:val="28"/>
        </w:rPr>
        <w:tab/>
        <w:t>&lt;</w:t>
      </w:r>
      <w:r>
        <w:rPr>
          <w:color w:val="000000"/>
          <w:sz w:val="28"/>
          <w:szCs w:val="28"/>
        </w:rPr>
        <w:t>описание скрытых элементов</w:t>
      </w:r>
      <w:r w:rsidRPr="00B559B2">
        <w:rPr>
          <w:color w:val="000000"/>
          <w:sz w:val="28"/>
          <w:szCs w:val="28"/>
        </w:rPr>
        <w:t>&gt;</w:t>
      </w:r>
    </w:p>
    <w:p w14:paraId="5B5CE532" w14:textId="6BC9C500" w:rsidR="006812AC" w:rsidRDefault="006812AC" w:rsidP="006812AC">
      <w:pPr>
        <w:spacing w:after="0" w:line="240" w:lineRule="auto"/>
        <w:ind w:firstLine="708"/>
        <w:jc w:val="both"/>
        <w:rPr>
          <w:color w:val="000000"/>
          <w:sz w:val="28"/>
          <w:szCs w:val="28"/>
          <w:lang w:val="en-US"/>
        </w:rPr>
      </w:pPr>
      <w:r w:rsidRPr="00B559B2"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  <w:lang w:val="en-US"/>
        </w:rPr>
        <w:t>Public:</w:t>
      </w:r>
    </w:p>
    <w:p w14:paraId="369787E9" w14:textId="24586BEA" w:rsidR="006812AC" w:rsidRDefault="006812AC" w:rsidP="006812AC">
      <w:pPr>
        <w:spacing w:after="0" w:line="240" w:lineRule="auto"/>
        <w:ind w:firstLine="708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ab/>
      </w:r>
      <w:r>
        <w:rPr>
          <w:color w:val="000000"/>
          <w:sz w:val="28"/>
          <w:szCs w:val="28"/>
          <w:lang w:val="en-US"/>
        </w:rPr>
        <w:tab/>
        <w:t>&lt;</w:t>
      </w:r>
      <w:r>
        <w:rPr>
          <w:color w:val="000000"/>
          <w:sz w:val="28"/>
          <w:szCs w:val="28"/>
        </w:rPr>
        <w:t>описание открытых элементов</w:t>
      </w:r>
      <w:r>
        <w:rPr>
          <w:color w:val="000000"/>
          <w:sz w:val="28"/>
          <w:szCs w:val="28"/>
          <w:lang w:val="en-US"/>
        </w:rPr>
        <w:t>&gt;</w:t>
      </w:r>
    </w:p>
    <w:p w14:paraId="6F30C5F3" w14:textId="057C3FF6" w:rsidR="006812AC" w:rsidRPr="006812AC" w:rsidRDefault="006812AC" w:rsidP="006812AC">
      <w:pPr>
        <w:spacing w:after="0" w:line="240" w:lineRule="auto"/>
        <w:ind w:firstLine="708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>};</w:t>
      </w:r>
    </w:p>
    <w:p w14:paraId="696142BC" w14:textId="77777777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пишите работу с массивом структур. Как осуществляется доступ к полям структуры. Приведите пример.</w:t>
      </w:r>
    </w:p>
    <w:p w14:paraId="2A599138" w14:textId="0C500EE3" w:rsidR="00356DD1" w:rsidRDefault="00B41E8D" w:rsidP="00356DD1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Дайте определение понятию «структура» и опишите его синтаксис. Как осуществляется доступ к полям. Приведите пример. </w:t>
      </w:r>
    </w:p>
    <w:p w14:paraId="7657C3AC" w14:textId="6C0F1F14" w:rsidR="007D647E" w:rsidRDefault="007D647E" w:rsidP="007D647E">
      <w:pPr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7D647E">
        <w:rPr>
          <w:rFonts w:ascii="Times New Roman" w:eastAsia="Times New Roman" w:hAnsi="Times New Roman" w:cs="Times New Roman"/>
          <w:sz w:val="26"/>
          <w:szCs w:val="26"/>
        </w:rPr>
        <w:t>Структура – это составной тип данных, в котором под одним именем объединены данные различных типов. Отдельные данные структуры называются полями.</w:t>
      </w:r>
    </w:p>
    <w:p w14:paraId="07249DE5" w14:textId="77777777" w:rsidR="007D647E" w:rsidRPr="00EE04BB" w:rsidRDefault="007D647E" w:rsidP="007D647E">
      <w:pPr>
        <w:spacing w:after="0"/>
        <w:rPr>
          <w:rFonts w:ascii="Times New Roman" w:eastAsia="Arial" w:hAnsi="Times New Roman" w:cs="Times New Roman"/>
          <w:i/>
          <w:sz w:val="26"/>
          <w:szCs w:val="26"/>
        </w:rPr>
      </w:pPr>
      <w:proofErr w:type="spellStart"/>
      <w:r w:rsidRPr="00EE04BB">
        <w:rPr>
          <w:rFonts w:ascii="Times New Roman" w:eastAsia="Arial" w:hAnsi="Times New Roman" w:cs="Times New Roman"/>
          <w:i/>
          <w:sz w:val="26"/>
          <w:szCs w:val="26"/>
        </w:rPr>
        <w:t>struct</w:t>
      </w:r>
      <w:proofErr w:type="spellEnd"/>
      <w:r w:rsidRPr="00EE04BB">
        <w:rPr>
          <w:rFonts w:ascii="Times New Roman" w:eastAsia="Arial" w:hAnsi="Times New Roman" w:cs="Times New Roman"/>
          <w:i/>
          <w:sz w:val="26"/>
          <w:szCs w:val="26"/>
        </w:rPr>
        <w:t xml:space="preserve"> имя</w:t>
      </w:r>
    </w:p>
    <w:p w14:paraId="22CA0C8C" w14:textId="77777777" w:rsidR="007D647E" w:rsidRPr="00EE04BB" w:rsidRDefault="007D647E" w:rsidP="007D647E">
      <w:pPr>
        <w:spacing w:after="0"/>
        <w:rPr>
          <w:rFonts w:ascii="Times New Roman" w:eastAsia="Arial" w:hAnsi="Times New Roman" w:cs="Times New Roman"/>
          <w:sz w:val="26"/>
          <w:szCs w:val="26"/>
        </w:rPr>
      </w:pPr>
      <w:r w:rsidRPr="00EE04BB">
        <w:rPr>
          <w:rFonts w:ascii="Times New Roman" w:eastAsia="Arial" w:hAnsi="Times New Roman" w:cs="Times New Roman"/>
          <w:sz w:val="26"/>
          <w:szCs w:val="26"/>
        </w:rPr>
        <w:t>{</w:t>
      </w:r>
    </w:p>
    <w:p w14:paraId="3C500CBC" w14:textId="77777777" w:rsidR="007D647E" w:rsidRPr="00EE04BB" w:rsidRDefault="007D647E" w:rsidP="007D647E">
      <w:pPr>
        <w:spacing w:after="0"/>
        <w:ind w:left="708"/>
        <w:rPr>
          <w:rFonts w:ascii="Times New Roman" w:eastAsia="Arial" w:hAnsi="Times New Roman" w:cs="Times New Roman"/>
          <w:i/>
          <w:sz w:val="26"/>
          <w:szCs w:val="26"/>
        </w:rPr>
      </w:pPr>
      <w:r w:rsidRPr="00EE04BB">
        <w:rPr>
          <w:rFonts w:ascii="Times New Roman" w:eastAsia="Arial" w:hAnsi="Times New Roman" w:cs="Times New Roman"/>
          <w:i/>
          <w:sz w:val="26"/>
          <w:szCs w:val="26"/>
        </w:rPr>
        <w:t>тип_элемента_1 имя_элемента_1</w:t>
      </w:r>
      <w:r w:rsidRPr="00EE04BB">
        <w:rPr>
          <w:rFonts w:ascii="Times New Roman" w:eastAsia="Arial" w:hAnsi="Times New Roman" w:cs="Times New Roman"/>
          <w:sz w:val="26"/>
          <w:szCs w:val="26"/>
        </w:rPr>
        <w:t>;</w:t>
      </w:r>
    </w:p>
    <w:p w14:paraId="754564E5" w14:textId="028DE08B" w:rsidR="007D647E" w:rsidRPr="00EE04BB" w:rsidRDefault="007D647E" w:rsidP="007D647E">
      <w:pPr>
        <w:spacing w:after="0"/>
        <w:ind w:left="708"/>
        <w:rPr>
          <w:rFonts w:ascii="Times New Roman" w:eastAsia="Arial" w:hAnsi="Times New Roman" w:cs="Times New Roman"/>
          <w:sz w:val="26"/>
          <w:szCs w:val="26"/>
        </w:rPr>
      </w:pPr>
      <w:r w:rsidRPr="00EE04BB">
        <w:rPr>
          <w:rFonts w:ascii="Times New Roman" w:eastAsia="Arial" w:hAnsi="Times New Roman" w:cs="Times New Roman"/>
          <w:i/>
          <w:sz w:val="26"/>
          <w:szCs w:val="26"/>
        </w:rPr>
        <w:t>тип_элемента_2 имя_элемента_2</w:t>
      </w:r>
      <w:r w:rsidRPr="00EE04BB">
        <w:rPr>
          <w:rFonts w:ascii="Times New Roman" w:eastAsia="Arial" w:hAnsi="Times New Roman" w:cs="Times New Roman"/>
          <w:sz w:val="26"/>
          <w:szCs w:val="26"/>
        </w:rPr>
        <w:t>;</w:t>
      </w:r>
    </w:p>
    <w:p w14:paraId="6BB044B7" w14:textId="6181A31E" w:rsidR="007D647E" w:rsidRPr="00EE04BB" w:rsidRDefault="007D647E" w:rsidP="007D647E">
      <w:pPr>
        <w:spacing w:after="0"/>
        <w:ind w:left="708"/>
        <w:rPr>
          <w:rFonts w:ascii="Times New Roman" w:eastAsia="Arial" w:hAnsi="Times New Roman" w:cs="Times New Roman"/>
          <w:sz w:val="26"/>
          <w:szCs w:val="26"/>
        </w:rPr>
      </w:pPr>
      <w:proofErr w:type="spellStart"/>
      <w:r w:rsidRPr="00EE04BB">
        <w:rPr>
          <w:rFonts w:ascii="Times New Roman" w:eastAsia="Arial" w:hAnsi="Times New Roman" w:cs="Times New Roman"/>
          <w:i/>
          <w:sz w:val="26"/>
          <w:szCs w:val="26"/>
        </w:rPr>
        <w:t>тип_элемента_n</w:t>
      </w:r>
      <w:proofErr w:type="spellEnd"/>
      <w:r w:rsidRPr="00EE04BB">
        <w:rPr>
          <w:rFonts w:ascii="Times New Roman" w:eastAsia="Arial" w:hAnsi="Times New Roman" w:cs="Times New Roman"/>
          <w:i/>
          <w:sz w:val="26"/>
          <w:szCs w:val="26"/>
        </w:rPr>
        <w:t xml:space="preserve"> </w:t>
      </w:r>
      <w:proofErr w:type="spellStart"/>
      <w:r w:rsidRPr="00EE04BB">
        <w:rPr>
          <w:rFonts w:ascii="Times New Roman" w:eastAsia="Arial" w:hAnsi="Times New Roman" w:cs="Times New Roman"/>
          <w:i/>
          <w:sz w:val="26"/>
          <w:szCs w:val="26"/>
        </w:rPr>
        <w:t>имя_элемента_n</w:t>
      </w:r>
      <w:proofErr w:type="spellEnd"/>
      <w:r w:rsidRPr="00EE04BB">
        <w:rPr>
          <w:rFonts w:ascii="Times New Roman" w:eastAsia="Arial" w:hAnsi="Times New Roman" w:cs="Times New Roman"/>
          <w:sz w:val="26"/>
          <w:szCs w:val="26"/>
        </w:rPr>
        <w:t>;</w:t>
      </w:r>
    </w:p>
    <w:p w14:paraId="64490BA1" w14:textId="77777777" w:rsidR="007D647E" w:rsidRPr="00EE04BB" w:rsidRDefault="007D647E" w:rsidP="007D647E">
      <w:pPr>
        <w:spacing w:after="0"/>
        <w:ind w:left="708"/>
        <w:rPr>
          <w:rFonts w:ascii="Times New Roman" w:eastAsia="Arial" w:hAnsi="Times New Roman" w:cs="Times New Roman"/>
          <w:sz w:val="26"/>
          <w:szCs w:val="26"/>
        </w:rPr>
      </w:pPr>
      <w:r w:rsidRPr="00EE04BB">
        <w:rPr>
          <w:rFonts w:ascii="Times New Roman" w:eastAsia="Arial" w:hAnsi="Times New Roman" w:cs="Times New Roman"/>
          <w:i/>
          <w:sz w:val="26"/>
          <w:szCs w:val="26"/>
        </w:rPr>
        <w:t>имя_</w:t>
      </w:r>
      <w:r w:rsidRPr="00EE04BB">
        <w:rPr>
          <w:rFonts w:ascii="Times New Roman" w:eastAsia="Arial" w:hAnsi="Times New Roman" w:cs="Times New Roman"/>
          <w:i/>
          <w:sz w:val="26"/>
          <w:szCs w:val="26"/>
          <w:lang w:val="en-US"/>
        </w:rPr>
        <w:t>struct</w:t>
      </w:r>
      <w:r w:rsidRPr="00EE04BB">
        <w:rPr>
          <w:rFonts w:ascii="Times New Roman" w:eastAsia="Arial" w:hAnsi="Times New Roman" w:cs="Times New Roman"/>
          <w:i/>
          <w:sz w:val="26"/>
          <w:szCs w:val="26"/>
        </w:rPr>
        <w:t xml:space="preserve">* </w:t>
      </w:r>
      <w:proofErr w:type="spellStart"/>
      <w:r w:rsidRPr="00EE04BB">
        <w:rPr>
          <w:rFonts w:ascii="Times New Roman" w:eastAsia="Arial" w:hAnsi="Times New Roman" w:cs="Times New Roman"/>
          <w:i/>
          <w:sz w:val="26"/>
          <w:szCs w:val="26"/>
        </w:rPr>
        <w:t>указатель_на_следующий_элемент</w:t>
      </w:r>
      <w:proofErr w:type="spellEnd"/>
      <w:r w:rsidRPr="00EE04BB">
        <w:rPr>
          <w:rFonts w:ascii="Times New Roman" w:eastAsia="Arial" w:hAnsi="Times New Roman" w:cs="Times New Roman"/>
          <w:sz w:val="26"/>
          <w:szCs w:val="26"/>
        </w:rPr>
        <w:t>;</w:t>
      </w:r>
    </w:p>
    <w:p w14:paraId="615006AA" w14:textId="77777777" w:rsidR="007D647E" w:rsidRPr="00EE04BB" w:rsidRDefault="007D647E" w:rsidP="007D647E">
      <w:pPr>
        <w:spacing w:after="0"/>
        <w:ind w:left="708"/>
        <w:rPr>
          <w:rFonts w:ascii="Times New Roman" w:eastAsia="Arial" w:hAnsi="Times New Roman" w:cs="Times New Roman"/>
          <w:sz w:val="26"/>
          <w:szCs w:val="26"/>
        </w:rPr>
      </w:pPr>
      <w:r w:rsidRPr="00EE04BB">
        <w:rPr>
          <w:rFonts w:ascii="Times New Roman" w:eastAsia="Arial" w:hAnsi="Times New Roman" w:cs="Times New Roman"/>
          <w:i/>
          <w:sz w:val="26"/>
          <w:szCs w:val="26"/>
        </w:rPr>
        <w:t>имя_</w:t>
      </w:r>
      <w:r w:rsidRPr="00EE04BB">
        <w:rPr>
          <w:rFonts w:ascii="Times New Roman" w:eastAsia="Arial" w:hAnsi="Times New Roman" w:cs="Times New Roman"/>
          <w:i/>
          <w:sz w:val="26"/>
          <w:szCs w:val="26"/>
          <w:lang w:val="en-US"/>
        </w:rPr>
        <w:t>struct</w:t>
      </w:r>
      <w:r w:rsidRPr="00EE04BB">
        <w:rPr>
          <w:rFonts w:ascii="Times New Roman" w:eastAsia="Arial" w:hAnsi="Times New Roman" w:cs="Times New Roman"/>
          <w:i/>
          <w:sz w:val="26"/>
          <w:szCs w:val="26"/>
        </w:rPr>
        <w:t xml:space="preserve">* </w:t>
      </w:r>
      <w:proofErr w:type="spellStart"/>
      <w:r w:rsidRPr="00EE04BB">
        <w:rPr>
          <w:rFonts w:ascii="Times New Roman" w:eastAsia="Arial" w:hAnsi="Times New Roman" w:cs="Times New Roman"/>
          <w:i/>
          <w:sz w:val="26"/>
          <w:szCs w:val="26"/>
        </w:rPr>
        <w:t>указатель_на_предыдущий_элемент</w:t>
      </w:r>
      <w:proofErr w:type="spellEnd"/>
      <w:r w:rsidRPr="00EE04BB">
        <w:rPr>
          <w:rFonts w:ascii="Times New Roman" w:eastAsia="Arial" w:hAnsi="Times New Roman" w:cs="Times New Roman"/>
          <w:sz w:val="26"/>
          <w:szCs w:val="26"/>
        </w:rPr>
        <w:t>;</w:t>
      </w:r>
    </w:p>
    <w:p w14:paraId="561C862B" w14:textId="77777777" w:rsidR="007D647E" w:rsidRPr="00EE04BB" w:rsidRDefault="007D647E" w:rsidP="007D647E">
      <w:pPr>
        <w:spacing w:after="0"/>
        <w:rPr>
          <w:rFonts w:ascii="Times New Roman" w:eastAsia="Times New Roman" w:hAnsi="Times New Roman" w:cs="Times New Roman"/>
          <w:sz w:val="26"/>
          <w:szCs w:val="26"/>
        </w:rPr>
      </w:pPr>
    </w:p>
    <w:p w14:paraId="1F53F45E" w14:textId="77777777" w:rsidR="007D647E" w:rsidRPr="00EE04BB" w:rsidRDefault="007D647E" w:rsidP="007D647E">
      <w:pPr>
        <w:spacing w:after="0"/>
        <w:rPr>
          <w:rFonts w:ascii="Times New Roman" w:eastAsia="Arial" w:hAnsi="Times New Roman" w:cs="Times New Roman"/>
          <w:b/>
          <w:i/>
          <w:sz w:val="26"/>
          <w:szCs w:val="26"/>
        </w:rPr>
      </w:pPr>
      <w:r w:rsidRPr="00EE04BB">
        <w:rPr>
          <w:rFonts w:ascii="Times New Roman" w:eastAsia="Arial" w:hAnsi="Times New Roman" w:cs="Times New Roman"/>
          <w:sz w:val="26"/>
          <w:szCs w:val="26"/>
        </w:rPr>
        <w:t>};</w:t>
      </w:r>
    </w:p>
    <w:p w14:paraId="1B283F06" w14:textId="77777777" w:rsidR="007D647E" w:rsidRPr="007D647E" w:rsidRDefault="007D647E" w:rsidP="007D647E">
      <w:pPr>
        <w:jc w:val="both"/>
        <w:rPr>
          <w:rFonts w:ascii="Times New Roman" w:eastAsia="Times New Roman" w:hAnsi="Times New Roman" w:cs="Times New Roman"/>
          <w:sz w:val="26"/>
          <w:szCs w:val="26"/>
        </w:rPr>
      </w:pPr>
    </w:p>
    <w:p w14:paraId="5B529519" w14:textId="6A896D5D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Опишите объявление, описание и вызов функции. Написать функцию </w:t>
      </w:r>
      <w:r>
        <w:rPr>
          <w:i/>
          <w:color w:val="000000"/>
          <w:sz w:val="28"/>
          <w:szCs w:val="28"/>
        </w:rPr>
        <w:t>Max4(</w:t>
      </w:r>
      <w:proofErr w:type="gramStart"/>
      <w:r>
        <w:rPr>
          <w:i/>
          <w:color w:val="000000"/>
          <w:sz w:val="28"/>
          <w:szCs w:val="28"/>
        </w:rPr>
        <w:t>A,B</w:t>
      </w:r>
      <w:proofErr w:type="gramEnd"/>
      <w:r>
        <w:rPr>
          <w:i/>
          <w:color w:val="000000"/>
          <w:sz w:val="28"/>
          <w:szCs w:val="28"/>
        </w:rPr>
        <w:t>,C,D)</w:t>
      </w:r>
      <w:r>
        <w:rPr>
          <w:color w:val="000000"/>
          <w:sz w:val="28"/>
          <w:szCs w:val="28"/>
        </w:rPr>
        <w:t xml:space="preserve"> вещественного типа, находящую максимальное из четырех вещественных чисел </w:t>
      </w:r>
      <w:r>
        <w:rPr>
          <w:i/>
          <w:color w:val="000000"/>
          <w:sz w:val="28"/>
          <w:szCs w:val="28"/>
        </w:rPr>
        <w:t>A</w:t>
      </w:r>
      <w:r>
        <w:rPr>
          <w:color w:val="000000"/>
          <w:sz w:val="28"/>
          <w:szCs w:val="28"/>
        </w:rPr>
        <w:t>, </w:t>
      </w:r>
      <w:r>
        <w:rPr>
          <w:i/>
          <w:color w:val="000000"/>
          <w:sz w:val="28"/>
          <w:szCs w:val="28"/>
        </w:rPr>
        <w:t>B</w:t>
      </w:r>
      <w:r>
        <w:rPr>
          <w:color w:val="000000"/>
          <w:sz w:val="28"/>
          <w:szCs w:val="28"/>
        </w:rPr>
        <w:t xml:space="preserve">, </w:t>
      </w:r>
      <w:r>
        <w:rPr>
          <w:i/>
          <w:color w:val="000000"/>
          <w:sz w:val="28"/>
          <w:szCs w:val="28"/>
        </w:rPr>
        <w:t>C</w:t>
      </w:r>
      <w:r>
        <w:rPr>
          <w:color w:val="000000"/>
          <w:sz w:val="28"/>
          <w:szCs w:val="28"/>
        </w:rPr>
        <w:t> и </w:t>
      </w:r>
      <w:r>
        <w:rPr>
          <w:i/>
          <w:color w:val="000000"/>
          <w:sz w:val="28"/>
          <w:szCs w:val="28"/>
        </w:rPr>
        <w:t>D</w:t>
      </w:r>
      <w:r>
        <w:rPr>
          <w:color w:val="000000"/>
          <w:sz w:val="28"/>
          <w:szCs w:val="28"/>
        </w:rPr>
        <w:t>.</w:t>
      </w:r>
    </w:p>
    <w:p w14:paraId="35356639" w14:textId="0A161369" w:rsidR="00B559B2" w:rsidRDefault="00640B8D" w:rsidP="00B559B2">
      <w:pPr>
        <w:spacing w:after="0" w:line="240" w:lineRule="auto"/>
        <w:ind w:left="709"/>
        <w:jc w:val="both"/>
        <w:rPr>
          <w:color w:val="000000"/>
          <w:sz w:val="28"/>
          <w:szCs w:val="28"/>
        </w:rPr>
      </w:pPr>
      <w:r w:rsidRPr="00640B8D">
        <w:rPr>
          <w:noProof/>
          <w:color w:val="000000"/>
          <w:sz w:val="28"/>
          <w:szCs w:val="28"/>
          <w:lang w:val="en-US" w:eastAsia="en-US"/>
        </w:rPr>
        <w:lastRenderedPageBreak/>
        <w:drawing>
          <wp:inline distT="0" distB="0" distL="0" distR="0" wp14:anchorId="0BF36011" wp14:editId="12B91324">
            <wp:extent cx="4448796" cy="5249008"/>
            <wp:effectExtent l="0" t="0" r="9525" b="889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448796" cy="5249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2EC64A" w14:textId="63B9000D" w:rsidR="00B41E8D" w:rsidRPr="00B9359F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айте определение понятию «указатель». Приведите пример объявления указателя. Как передать указатель в функцию.</w:t>
      </w:r>
    </w:p>
    <w:p w14:paraId="4BE6DF67" w14:textId="397F50B9" w:rsidR="00B9359F" w:rsidRPr="00CA0FFA" w:rsidRDefault="00B9359F" w:rsidP="00B9359F">
      <w:pPr>
        <w:spacing w:after="0" w:line="240" w:lineRule="auto"/>
        <w:jc w:val="both"/>
        <w:rPr>
          <w:sz w:val="26"/>
          <w:szCs w:val="26"/>
        </w:rPr>
      </w:pPr>
      <w:r w:rsidRPr="00CA0FFA">
        <w:rPr>
          <w:b/>
          <w:bCs/>
          <w:sz w:val="26"/>
          <w:szCs w:val="26"/>
        </w:rPr>
        <w:t>Указатель</w:t>
      </w:r>
      <w:r w:rsidRPr="00CA0FFA">
        <w:rPr>
          <w:sz w:val="26"/>
          <w:szCs w:val="26"/>
        </w:rPr>
        <w:t xml:space="preserve"> - это переменная или константа, содержащая адрес другой переменной.</w:t>
      </w:r>
    </w:p>
    <w:p w14:paraId="5DBBC8E2" w14:textId="5F541C3C" w:rsidR="00B9359F" w:rsidRPr="00CA0FFA" w:rsidRDefault="00B9359F" w:rsidP="00B9359F">
      <w:pPr>
        <w:spacing w:after="0" w:line="240" w:lineRule="auto"/>
        <w:jc w:val="both"/>
        <w:rPr>
          <w:sz w:val="26"/>
          <w:szCs w:val="26"/>
        </w:rPr>
      </w:pPr>
      <w:proofErr w:type="spellStart"/>
      <w:r w:rsidRPr="00CA0FFA">
        <w:rPr>
          <w:sz w:val="26"/>
          <w:szCs w:val="26"/>
        </w:rPr>
        <w:t>double</w:t>
      </w:r>
      <w:proofErr w:type="spellEnd"/>
      <w:r w:rsidRPr="00CA0FFA">
        <w:rPr>
          <w:sz w:val="26"/>
          <w:szCs w:val="26"/>
        </w:rPr>
        <w:t xml:space="preserve"> *</w:t>
      </w:r>
      <w:proofErr w:type="spellStart"/>
      <w:r w:rsidRPr="00CA0FFA">
        <w:rPr>
          <w:sz w:val="26"/>
          <w:szCs w:val="26"/>
        </w:rPr>
        <w:t>py</w:t>
      </w:r>
      <w:proofErr w:type="spellEnd"/>
      <w:r w:rsidRPr="00CA0FFA">
        <w:rPr>
          <w:sz w:val="26"/>
          <w:szCs w:val="26"/>
        </w:rPr>
        <w:t xml:space="preserve"> = &amp;y; // взять адрес переменной у и поместить его (адрес переменной y) в указатель </w:t>
      </w:r>
      <w:proofErr w:type="spellStart"/>
      <w:r w:rsidRPr="00CA0FFA">
        <w:rPr>
          <w:sz w:val="26"/>
          <w:szCs w:val="26"/>
        </w:rPr>
        <w:t>ру</w:t>
      </w:r>
      <w:proofErr w:type="spellEnd"/>
    </w:p>
    <w:p w14:paraId="38CC1F83" w14:textId="14A09776" w:rsidR="00B9359F" w:rsidRPr="00CA0FFA" w:rsidRDefault="00B9359F" w:rsidP="00B9359F">
      <w:pPr>
        <w:spacing w:after="0" w:line="240" w:lineRule="auto"/>
        <w:jc w:val="both"/>
        <w:rPr>
          <w:sz w:val="26"/>
          <w:szCs w:val="26"/>
        </w:rPr>
      </w:pPr>
      <w:r w:rsidRPr="00CA0FFA">
        <w:rPr>
          <w:sz w:val="26"/>
          <w:szCs w:val="26"/>
          <w:highlight w:val="yellow"/>
        </w:rPr>
        <w:t>для использования указателя в переменной используется</w:t>
      </w:r>
      <w:r w:rsidR="00CA0FFA" w:rsidRPr="00CA0FFA">
        <w:rPr>
          <w:sz w:val="26"/>
          <w:szCs w:val="26"/>
          <w:highlight w:val="yellow"/>
        </w:rPr>
        <w:t xml:space="preserve"> </w:t>
      </w:r>
      <w:proofErr w:type="gramStart"/>
      <w:r w:rsidR="00CA0FFA" w:rsidRPr="00CA0FFA">
        <w:rPr>
          <w:sz w:val="26"/>
          <w:szCs w:val="26"/>
          <w:highlight w:val="yellow"/>
        </w:rPr>
        <w:t>* ????????????????????????????</w:t>
      </w:r>
      <w:proofErr w:type="gramEnd"/>
    </w:p>
    <w:p w14:paraId="3F79AF11" w14:textId="438F0BE6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color w:val="000000"/>
          <w:sz w:val="26"/>
          <w:szCs w:val="26"/>
        </w:rPr>
      </w:pPr>
      <w:r w:rsidRPr="00CA0FFA">
        <w:rPr>
          <w:color w:val="000000"/>
          <w:sz w:val="26"/>
          <w:szCs w:val="26"/>
        </w:rPr>
        <w:t>Опишите выполнение операторов выбора, их формы и синтаксис, приведите пример. Напишите таблицу истинности.</w:t>
      </w:r>
    </w:p>
    <w:p w14:paraId="3277865E" w14:textId="77777777" w:rsidR="007512AA" w:rsidRPr="007512AA" w:rsidRDefault="007512AA" w:rsidP="007512AA">
      <w:pPr>
        <w:pStyle w:val="a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proofErr w:type="spellStart"/>
      <w:r w:rsidRPr="007512AA">
        <w:rPr>
          <w:rFonts w:ascii="Courier New" w:eastAsia="Times New Roman" w:hAnsi="Courier New" w:cs="Courier New"/>
          <w:color w:val="0000FF"/>
          <w:sz w:val="20"/>
          <w:szCs w:val="20"/>
        </w:rPr>
        <w:t>switch</w:t>
      </w:r>
      <w:proofErr w:type="spellEnd"/>
      <w:r w:rsidRPr="007512AA">
        <w:rPr>
          <w:rFonts w:ascii="Courier New" w:eastAsia="Times New Roman" w:hAnsi="Courier New" w:cs="Courier New"/>
          <w:sz w:val="20"/>
          <w:szCs w:val="20"/>
        </w:rPr>
        <w:t xml:space="preserve"> (</w:t>
      </w:r>
      <w:r w:rsidRPr="007512AA">
        <w:rPr>
          <w:rFonts w:ascii="Courier New" w:eastAsia="Times New Roman" w:hAnsi="Courier New" w:cs="Courier New"/>
          <w:b/>
          <w:bCs/>
          <w:i/>
          <w:iCs/>
          <w:sz w:val="20"/>
          <w:szCs w:val="20"/>
        </w:rPr>
        <w:t>выражение</w:t>
      </w:r>
      <w:r w:rsidRPr="007512AA">
        <w:rPr>
          <w:rFonts w:ascii="Courier New" w:eastAsia="Times New Roman" w:hAnsi="Courier New" w:cs="Courier New"/>
          <w:sz w:val="20"/>
          <w:szCs w:val="20"/>
        </w:rPr>
        <w:t>)</w:t>
      </w:r>
    </w:p>
    <w:p w14:paraId="2E6A8FFA" w14:textId="77777777" w:rsidR="007512AA" w:rsidRPr="007512AA" w:rsidRDefault="007512AA" w:rsidP="007512AA">
      <w:pPr>
        <w:pStyle w:val="a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7512AA">
        <w:rPr>
          <w:rFonts w:ascii="Courier New" w:eastAsia="Times New Roman" w:hAnsi="Courier New" w:cs="Courier New"/>
          <w:sz w:val="20"/>
          <w:szCs w:val="20"/>
        </w:rPr>
        <w:t>{</w:t>
      </w:r>
    </w:p>
    <w:p w14:paraId="49223CC4" w14:textId="77777777" w:rsidR="007512AA" w:rsidRPr="007512AA" w:rsidRDefault="007512AA" w:rsidP="007512A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360"/>
        <w:rPr>
          <w:rFonts w:ascii="Courier New" w:eastAsia="Times New Roman" w:hAnsi="Courier New" w:cs="Courier New"/>
          <w:sz w:val="20"/>
          <w:szCs w:val="20"/>
        </w:rPr>
      </w:pPr>
      <w:r w:rsidRPr="007512AA">
        <w:rPr>
          <w:rFonts w:ascii="Courier New" w:eastAsia="Times New Roman" w:hAnsi="Courier New" w:cs="Courier New"/>
          <w:sz w:val="20"/>
          <w:szCs w:val="20"/>
        </w:rPr>
        <w:t xml:space="preserve">    </w:t>
      </w:r>
      <w:proofErr w:type="spellStart"/>
      <w:r w:rsidRPr="007512AA">
        <w:rPr>
          <w:rFonts w:ascii="Courier New" w:eastAsia="Times New Roman" w:hAnsi="Courier New" w:cs="Courier New"/>
          <w:color w:val="0000FF"/>
          <w:sz w:val="20"/>
          <w:szCs w:val="20"/>
        </w:rPr>
        <w:t>case</w:t>
      </w:r>
      <w:proofErr w:type="spellEnd"/>
      <w:r w:rsidRPr="007512AA">
        <w:rPr>
          <w:rFonts w:ascii="Courier New" w:eastAsia="Times New Roman" w:hAnsi="Courier New" w:cs="Courier New"/>
          <w:sz w:val="20"/>
          <w:szCs w:val="20"/>
        </w:rPr>
        <w:t xml:space="preserve"> </w:t>
      </w:r>
      <w:r w:rsidRPr="007512AA">
        <w:rPr>
          <w:rFonts w:ascii="Courier New" w:eastAsia="Times New Roman" w:hAnsi="Courier New" w:cs="Courier New"/>
          <w:i/>
          <w:iCs/>
          <w:sz w:val="20"/>
          <w:szCs w:val="20"/>
        </w:rPr>
        <w:t>константа1</w:t>
      </w:r>
      <w:r w:rsidRPr="007512AA">
        <w:rPr>
          <w:rFonts w:ascii="Courier New" w:eastAsia="Times New Roman" w:hAnsi="Courier New" w:cs="Courier New"/>
          <w:sz w:val="20"/>
          <w:szCs w:val="20"/>
        </w:rPr>
        <w:t>:</w:t>
      </w:r>
    </w:p>
    <w:p w14:paraId="418207F7" w14:textId="77777777" w:rsidR="007512AA" w:rsidRPr="007512AA" w:rsidRDefault="007512AA" w:rsidP="007512AA">
      <w:pPr>
        <w:pStyle w:val="a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7512AA">
        <w:rPr>
          <w:rFonts w:ascii="Courier New" w:eastAsia="Times New Roman" w:hAnsi="Courier New" w:cs="Courier New"/>
          <w:sz w:val="20"/>
          <w:szCs w:val="20"/>
        </w:rPr>
        <w:t xml:space="preserve">        </w:t>
      </w:r>
      <w:r w:rsidRPr="007512AA">
        <w:rPr>
          <w:rFonts w:ascii="Courier New" w:eastAsia="Times New Roman" w:hAnsi="Courier New" w:cs="Courier New"/>
          <w:i/>
          <w:iCs/>
          <w:sz w:val="20"/>
          <w:szCs w:val="20"/>
        </w:rPr>
        <w:t>последовательность_операторов1</w:t>
      </w:r>
      <w:r w:rsidRPr="007512AA">
        <w:rPr>
          <w:rFonts w:ascii="Courier New" w:eastAsia="Times New Roman" w:hAnsi="Courier New" w:cs="Courier New"/>
          <w:sz w:val="20"/>
          <w:szCs w:val="20"/>
        </w:rPr>
        <w:t>;</w:t>
      </w:r>
    </w:p>
    <w:p w14:paraId="347863A0" w14:textId="3B708E17" w:rsidR="007512AA" w:rsidRPr="007512AA" w:rsidRDefault="007512AA" w:rsidP="007512AA">
      <w:pPr>
        <w:pStyle w:val="a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7512AA">
        <w:rPr>
          <w:rFonts w:ascii="Courier New" w:eastAsia="Times New Roman" w:hAnsi="Courier New" w:cs="Courier New"/>
          <w:sz w:val="20"/>
          <w:szCs w:val="20"/>
        </w:rPr>
        <w:t xml:space="preserve">    </w:t>
      </w:r>
      <w:r>
        <w:rPr>
          <w:rFonts w:ascii="Courier New" w:eastAsia="Times New Roman" w:hAnsi="Courier New" w:cs="Courier New"/>
          <w:sz w:val="20"/>
          <w:szCs w:val="20"/>
        </w:rPr>
        <w:t xml:space="preserve">    </w:t>
      </w:r>
      <w:proofErr w:type="spellStart"/>
      <w:r w:rsidRPr="007512AA">
        <w:rPr>
          <w:rFonts w:ascii="Courier New" w:eastAsia="Times New Roman" w:hAnsi="Courier New" w:cs="Courier New"/>
          <w:color w:val="0000FF"/>
          <w:sz w:val="20"/>
          <w:szCs w:val="20"/>
        </w:rPr>
        <w:t>break</w:t>
      </w:r>
      <w:proofErr w:type="spellEnd"/>
      <w:r w:rsidRPr="007512AA">
        <w:rPr>
          <w:rFonts w:ascii="Courier New" w:eastAsia="Times New Roman" w:hAnsi="Courier New" w:cs="Courier New"/>
          <w:sz w:val="20"/>
          <w:szCs w:val="20"/>
        </w:rPr>
        <w:t>;</w:t>
      </w:r>
    </w:p>
    <w:p w14:paraId="0992C340" w14:textId="38300B0A" w:rsidR="007512AA" w:rsidRPr="007512AA" w:rsidRDefault="007512AA" w:rsidP="007512AA">
      <w:pPr>
        <w:pStyle w:val="a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7512AA">
        <w:rPr>
          <w:rFonts w:ascii="Courier New" w:eastAsia="Times New Roman" w:hAnsi="Courier New" w:cs="Courier New"/>
          <w:sz w:val="20"/>
          <w:szCs w:val="20"/>
        </w:rPr>
        <w:t xml:space="preserve"> </w:t>
      </w:r>
      <w:proofErr w:type="spellStart"/>
      <w:r w:rsidRPr="007512AA">
        <w:rPr>
          <w:rFonts w:ascii="Courier New" w:eastAsia="Times New Roman" w:hAnsi="Courier New" w:cs="Courier New"/>
          <w:color w:val="0000FF"/>
          <w:sz w:val="20"/>
          <w:szCs w:val="20"/>
        </w:rPr>
        <w:t>case</w:t>
      </w:r>
      <w:proofErr w:type="spellEnd"/>
      <w:r w:rsidRPr="007512AA">
        <w:rPr>
          <w:rFonts w:ascii="Courier New" w:eastAsia="Times New Roman" w:hAnsi="Courier New" w:cs="Courier New"/>
          <w:sz w:val="20"/>
          <w:szCs w:val="20"/>
        </w:rPr>
        <w:t xml:space="preserve"> </w:t>
      </w:r>
      <w:r w:rsidRPr="007512AA">
        <w:rPr>
          <w:rFonts w:ascii="Courier New" w:eastAsia="Times New Roman" w:hAnsi="Courier New" w:cs="Courier New"/>
          <w:i/>
          <w:iCs/>
          <w:sz w:val="20"/>
          <w:szCs w:val="20"/>
        </w:rPr>
        <w:t>константа2</w:t>
      </w:r>
      <w:r w:rsidRPr="007512AA">
        <w:rPr>
          <w:rFonts w:ascii="Courier New" w:eastAsia="Times New Roman" w:hAnsi="Courier New" w:cs="Courier New"/>
          <w:sz w:val="20"/>
          <w:szCs w:val="20"/>
        </w:rPr>
        <w:t>:</w:t>
      </w:r>
    </w:p>
    <w:p w14:paraId="5E5924B9" w14:textId="77777777" w:rsidR="007512AA" w:rsidRPr="007512AA" w:rsidRDefault="007512AA" w:rsidP="007512AA">
      <w:pPr>
        <w:pStyle w:val="a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7512AA">
        <w:rPr>
          <w:rFonts w:ascii="Courier New" w:eastAsia="Times New Roman" w:hAnsi="Courier New" w:cs="Courier New"/>
          <w:sz w:val="20"/>
          <w:szCs w:val="20"/>
        </w:rPr>
        <w:t xml:space="preserve">        </w:t>
      </w:r>
      <w:r w:rsidRPr="007512AA">
        <w:rPr>
          <w:rFonts w:ascii="Courier New" w:eastAsia="Times New Roman" w:hAnsi="Courier New" w:cs="Courier New"/>
          <w:i/>
          <w:iCs/>
          <w:sz w:val="20"/>
          <w:szCs w:val="20"/>
        </w:rPr>
        <w:t>последовательность</w:t>
      </w:r>
      <w:r w:rsidRPr="007512AA">
        <w:rPr>
          <w:rFonts w:ascii="Courier New" w:eastAsia="Times New Roman" w:hAnsi="Courier New" w:cs="Courier New"/>
          <w:sz w:val="20"/>
          <w:szCs w:val="20"/>
        </w:rPr>
        <w:t>_</w:t>
      </w:r>
      <w:r w:rsidRPr="007512AA">
        <w:rPr>
          <w:rFonts w:ascii="Courier New" w:eastAsia="Times New Roman" w:hAnsi="Courier New" w:cs="Courier New"/>
          <w:i/>
          <w:iCs/>
          <w:sz w:val="20"/>
          <w:szCs w:val="20"/>
        </w:rPr>
        <w:t>операторов2</w:t>
      </w:r>
      <w:r w:rsidRPr="007512AA">
        <w:rPr>
          <w:rFonts w:ascii="Courier New" w:eastAsia="Times New Roman" w:hAnsi="Courier New" w:cs="Courier New"/>
          <w:sz w:val="20"/>
          <w:szCs w:val="20"/>
        </w:rPr>
        <w:t>;</w:t>
      </w:r>
    </w:p>
    <w:p w14:paraId="1CE2A912" w14:textId="0F97C2BA" w:rsidR="007512AA" w:rsidRPr="007512AA" w:rsidRDefault="007512AA" w:rsidP="007512AA">
      <w:pPr>
        <w:pStyle w:val="a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7512AA">
        <w:rPr>
          <w:rFonts w:ascii="Courier New" w:eastAsia="Times New Roman" w:hAnsi="Courier New" w:cs="Courier New"/>
          <w:sz w:val="20"/>
          <w:szCs w:val="20"/>
        </w:rPr>
        <w:t xml:space="preserve">    </w:t>
      </w:r>
      <w:r>
        <w:rPr>
          <w:rFonts w:ascii="Courier New" w:eastAsia="Times New Roman" w:hAnsi="Courier New" w:cs="Courier New"/>
          <w:sz w:val="20"/>
          <w:szCs w:val="20"/>
        </w:rPr>
        <w:t xml:space="preserve">    </w:t>
      </w:r>
      <w:proofErr w:type="spellStart"/>
      <w:r w:rsidRPr="007512AA">
        <w:rPr>
          <w:rFonts w:ascii="Courier New" w:eastAsia="Times New Roman" w:hAnsi="Courier New" w:cs="Courier New"/>
          <w:color w:val="0000FF"/>
          <w:sz w:val="20"/>
          <w:szCs w:val="20"/>
        </w:rPr>
        <w:t>break</w:t>
      </w:r>
      <w:proofErr w:type="spellEnd"/>
      <w:r w:rsidRPr="007512AA">
        <w:rPr>
          <w:rFonts w:ascii="Courier New" w:eastAsia="Times New Roman" w:hAnsi="Courier New" w:cs="Courier New"/>
          <w:sz w:val="20"/>
          <w:szCs w:val="20"/>
        </w:rPr>
        <w:t>;</w:t>
      </w:r>
    </w:p>
    <w:p w14:paraId="3E7CE58A" w14:textId="77777777" w:rsidR="007512AA" w:rsidRPr="007512AA" w:rsidRDefault="007512AA" w:rsidP="007512AA">
      <w:pPr>
        <w:pStyle w:val="a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</w:p>
    <w:p w14:paraId="587EBC58" w14:textId="77777777" w:rsidR="007512AA" w:rsidRPr="007512AA" w:rsidRDefault="007512AA" w:rsidP="007512AA">
      <w:pPr>
        <w:pStyle w:val="a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7512AA">
        <w:rPr>
          <w:rFonts w:ascii="Courier New" w:eastAsia="Times New Roman" w:hAnsi="Courier New" w:cs="Courier New"/>
          <w:sz w:val="20"/>
          <w:szCs w:val="20"/>
        </w:rPr>
        <w:t xml:space="preserve">    ...</w:t>
      </w:r>
    </w:p>
    <w:p w14:paraId="110C5450" w14:textId="77777777" w:rsidR="007512AA" w:rsidRPr="007512AA" w:rsidRDefault="007512AA" w:rsidP="007512AA">
      <w:pPr>
        <w:pStyle w:val="a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</w:p>
    <w:p w14:paraId="210B3A76" w14:textId="7F59B15E" w:rsidR="007512AA" w:rsidRPr="007512AA" w:rsidRDefault="007512AA" w:rsidP="007512AA">
      <w:pPr>
        <w:pStyle w:val="a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7512AA">
        <w:rPr>
          <w:rFonts w:ascii="Courier New" w:eastAsia="Times New Roman" w:hAnsi="Courier New" w:cs="Courier New"/>
          <w:sz w:val="20"/>
          <w:szCs w:val="20"/>
        </w:rPr>
        <w:t xml:space="preserve"> </w:t>
      </w:r>
      <w:proofErr w:type="spellStart"/>
      <w:r w:rsidRPr="007512AA">
        <w:rPr>
          <w:rFonts w:ascii="Courier New" w:eastAsia="Times New Roman" w:hAnsi="Courier New" w:cs="Courier New"/>
          <w:color w:val="0000FF"/>
          <w:sz w:val="20"/>
          <w:szCs w:val="20"/>
        </w:rPr>
        <w:t>case</w:t>
      </w:r>
      <w:proofErr w:type="spellEnd"/>
      <w:r w:rsidRPr="007512AA">
        <w:rPr>
          <w:rFonts w:ascii="Courier New" w:eastAsia="Times New Roman" w:hAnsi="Courier New" w:cs="Courier New"/>
          <w:sz w:val="20"/>
          <w:szCs w:val="20"/>
        </w:rPr>
        <w:t xml:space="preserve"> </w:t>
      </w:r>
      <w:proofErr w:type="spellStart"/>
      <w:r w:rsidRPr="007512AA">
        <w:rPr>
          <w:rFonts w:ascii="Courier New" w:eastAsia="Times New Roman" w:hAnsi="Courier New" w:cs="Courier New"/>
          <w:i/>
          <w:iCs/>
          <w:sz w:val="20"/>
          <w:szCs w:val="20"/>
        </w:rPr>
        <w:t>константаN</w:t>
      </w:r>
      <w:proofErr w:type="spellEnd"/>
      <w:r w:rsidRPr="007512AA">
        <w:rPr>
          <w:rFonts w:ascii="Courier New" w:eastAsia="Times New Roman" w:hAnsi="Courier New" w:cs="Courier New"/>
          <w:sz w:val="20"/>
          <w:szCs w:val="20"/>
        </w:rPr>
        <w:t>:</w:t>
      </w:r>
    </w:p>
    <w:p w14:paraId="46CE7996" w14:textId="77777777" w:rsidR="007512AA" w:rsidRPr="007512AA" w:rsidRDefault="007512AA" w:rsidP="007512AA">
      <w:pPr>
        <w:pStyle w:val="a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7512AA">
        <w:rPr>
          <w:rFonts w:ascii="Courier New" w:eastAsia="Times New Roman" w:hAnsi="Courier New" w:cs="Courier New"/>
          <w:sz w:val="20"/>
          <w:szCs w:val="20"/>
        </w:rPr>
        <w:t xml:space="preserve">        </w:t>
      </w:r>
      <w:proofErr w:type="spellStart"/>
      <w:r w:rsidRPr="007512AA">
        <w:rPr>
          <w:rFonts w:ascii="Courier New" w:eastAsia="Times New Roman" w:hAnsi="Courier New" w:cs="Courier New"/>
          <w:i/>
          <w:iCs/>
          <w:sz w:val="20"/>
          <w:szCs w:val="20"/>
        </w:rPr>
        <w:t>последовательность_операторовN</w:t>
      </w:r>
      <w:proofErr w:type="spellEnd"/>
      <w:r w:rsidRPr="007512AA">
        <w:rPr>
          <w:rFonts w:ascii="Courier New" w:eastAsia="Times New Roman" w:hAnsi="Courier New" w:cs="Courier New"/>
          <w:sz w:val="20"/>
          <w:szCs w:val="20"/>
        </w:rPr>
        <w:t>;</w:t>
      </w:r>
    </w:p>
    <w:p w14:paraId="7A1B5C96" w14:textId="5A3953F8" w:rsidR="007512AA" w:rsidRPr="007512AA" w:rsidRDefault="007512AA" w:rsidP="007512AA">
      <w:pPr>
        <w:pStyle w:val="a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7512AA">
        <w:rPr>
          <w:rFonts w:ascii="Courier New" w:eastAsia="Times New Roman" w:hAnsi="Courier New" w:cs="Courier New"/>
          <w:sz w:val="20"/>
          <w:szCs w:val="20"/>
        </w:rPr>
        <w:t xml:space="preserve">    </w:t>
      </w:r>
      <w:r>
        <w:rPr>
          <w:rFonts w:ascii="Courier New" w:eastAsia="Times New Roman" w:hAnsi="Courier New" w:cs="Courier New"/>
          <w:sz w:val="20"/>
          <w:szCs w:val="20"/>
        </w:rPr>
        <w:t xml:space="preserve">    </w:t>
      </w:r>
      <w:proofErr w:type="spellStart"/>
      <w:r w:rsidRPr="007512AA">
        <w:rPr>
          <w:rFonts w:ascii="Courier New" w:eastAsia="Times New Roman" w:hAnsi="Courier New" w:cs="Courier New"/>
          <w:color w:val="0000FF"/>
          <w:sz w:val="20"/>
          <w:szCs w:val="20"/>
        </w:rPr>
        <w:t>break</w:t>
      </w:r>
      <w:proofErr w:type="spellEnd"/>
      <w:r w:rsidRPr="007512AA">
        <w:rPr>
          <w:rFonts w:ascii="Courier New" w:eastAsia="Times New Roman" w:hAnsi="Courier New" w:cs="Courier New"/>
          <w:sz w:val="20"/>
          <w:szCs w:val="20"/>
        </w:rPr>
        <w:t>;</w:t>
      </w:r>
    </w:p>
    <w:p w14:paraId="06BBD251" w14:textId="10B2C5DD" w:rsidR="007512AA" w:rsidRPr="00875F4D" w:rsidRDefault="007512AA" w:rsidP="007512AA">
      <w:pPr>
        <w:pStyle w:val="a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/>
        </w:rPr>
      </w:pPr>
      <w:r w:rsidRPr="007512AA">
        <w:rPr>
          <w:rFonts w:ascii="Courier New" w:eastAsia="Times New Roman" w:hAnsi="Courier New" w:cs="Courier New"/>
          <w:sz w:val="20"/>
          <w:szCs w:val="20"/>
        </w:rPr>
        <w:lastRenderedPageBreak/>
        <w:t xml:space="preserve"> </w:t>
      </w:r>
      <w:proofErr w:type="spellStart"/>
      <w:r w:rsidRPr="007512AA">
        <w:rPr>
          <w:rFonts w:ascii="Courier New" w:eastAsia="Times New Roman" w:hAnsi="Courier New" w:cs="Courier New"/>
          <w:color w:val="0000FF"/>
          <w:sz w:val="20"/>
          <w:szCs w:val="20"/>
        </w:rPr>
        <w:t>default</w:t>
      </w:r>
      <w:proofErr w:type="spellEnd"/>
      <w:r w:rsidR="00875F4D">
        <w:rPr>
          <w:rFonts w:ascii="Courier New" w:eastAsia="Times New Roman" w:hAnsi="Courier New" w:cs="Courier New"/>
          <w:color w:val="0000FF"/>
          <w:sz w:val="20"/>
          <w:szCs w:val="20"/>
          <w:lang w:val="en-US"/>
        </w:rPr>
        <w:t>:</w:t>
      </w:r>
    </w:p>
    <w:p w14:paraId="6E802F96" w14:textId="77777777" w:rsidR="007512AA" w:rsidRPr="007512AA" w:rsidRDefault="007512AA" w:rsidP="007512AA">
      <w:pPr>
        <w:pStyle w:val="a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7512AA">
        <w:rPr>
          <w:rFonts w:ascii="Courier New" w:eastAsia="Times New Roman" w:hAnsi="Courier New" w:cs="Courier New"/>
          <w:sz w:val="20"/>
          <w:szCs w:val="20"/>
        </w:rPr>
        <w:t xml:space="preserve">        </w:t>
      </w:r>
      <w:proofErr w:type="spellStart"/>
      <w:r w:rsidRPr="007512AA">
        <w:rPr>
          <w:rFonts w:ascii="Courier New" w:eastAsia="Times New Roman" w:hAnsi="Courier New" w:cs="Courier New"/>
          <w:i/>
          <w:iCs/>
          <w:sz w:val="20"/>
          <w:szCs w:val="20"/>
        </w:rPr>
        <w:t>последовательность_операторов</w:t>
      </w:r>
      <w:proofErr w:type="spellEnd"/>
      <w:r w:rsidRPr="007512AA">
        <w:rPr>
          <w:rFonts w:ascii="Courier New" w:eastAsia="Times New Roman" w:hAnsi="Courier New" w:cs="Courier New"/>
          <w:sz w:val="20"/>
          <w:szCs w:val="20"/>
        </w:rPr>
        <w:t>;</w:t>
      </w:r>
    </w:p>
    <w:p w14:paraId="46AE763E" w14:textId="77777777" w:rsidR="007512AA" w:rsidRPr="007512AA" w:rsidRDefault="007512AA" w:rsidP="007512AA">
      <w:pPr>
        <w:pStyle w:val="a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7512AA">
        <w:rPr>
          <w:rFonts w:ascii="Courier New" w:eastAsia="Times New Roman" w:hAnsi="Courier New" w:cs="Courier New"/>
          <w:sz w:val="20"/>
          <w:szCs w:val="20"/>
        </w:rPr>
        <w:t>}</w:t>
      </w:r>
    </w:p>
    <w:p w14:paraId="61C83EB5" w14:textId="77777777" w:rsidR="007512AA" w:rsidRPr="00CA0FFA" w:rsidRDefault="007512AA" w:rsidP="007512AA">
      <w:pPr>
        <w:spacing w:after="0" w:line="240" w:lineRule="auto"/>
        <w:jc w:val="both"/>
        <w:rPr>
          <w:color w:val="000000"/>
          <w:sz w:val="26"/>
          <w:szCs w:val="26"/>
        </w:rPr>
      </w:pPr>
    </w:p>
    <w:p w14:paraId="3A3E0321" w14:textId="6FDF36F9" w:rsidR="00B41E8D" w:rsidRPr="00CA0FFA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color w:val="000000"/>
          <w:sz w:val="26"/>
          <w:szCs w:val="26"/>
        </w:rPr>
      </w:pPr>
      <w:r w:rsidRPr="00CA0FFA">
        <w:rPr>
          <w:color w:val="000000"/>
          <w:sz w:val="26"/>
          <w:szCs w:val="26"/>
        </w:rPr>
        <w:t>Дайте определение понятию «список». Приведите структуру двухсвязного списка. Приведите пример объявления списка.</w:t>
      </w:r>
    </w:p>
    <w:p w14:paraId="614CD5A2" w14:textId="0EFE5436" w:rsidR="00CA0FFA" w:rsidRPr="00CA0FFA" w:rsidRDefault="00CA0FFA" w:rsidP="00CA0FFA">
      <w:pPr>
        <w:spacing w:after="0" w:line="240" w:lineRule="auto"/>
        <w:jc w:val="both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</w:pPr>
      <w:r w:rsidRPr="00CA0FFA">
        <w:rPr>
          <w:rFonts w:ascii="Times New Roman" w:hAnsi="Times New Roman" w:cs="Times New Roman"/>
          <w:b/>
          <w:color w:val="222222"/>
          <w:sz w:val="26"/>
          <w:szCs w:val="26"/>
          <w:highlight w:val="yellow"/>
          <w:shd w:val="clear" w:color="auto" w:fill="FFFFFF"/>
        </w:rPr>
        <w:t>Связный список</w:t>
      </w:r>
      <w:r w:rsidRPr="00CA0FFA">
        <w:rPr>
          <w:rFonts w:ascii="Times New Roman" w:hAnsi="Times New Roman" w:cs="Times New Roman"/>
          <w:color w:val="222222"/>
          <w:sz w:val="26"/>
          <w:szCs w:val="26"/>
          <w:highlight w:val="yellow"/>
          <w:shd w:val="clear" w:color="auto" w:fill="FFFFFF"/>
        </w:rPr>
        <w:t xml:space="preserve"> – одна из базовых структур данных. Ее часто сравнивают с массивом, так как многие другие структуры можно реализовать с помощью либо массива, либо связного списка.</w:t>
      </w:r>
    </w:p>
    <w:p w14:paraId="4DF145A7" w14:textId="77777777" w:rsidR="00CA0FFA" w:rsidRDefault="00CA0FFA" w:rsidP="00CA0FFA">
      <w:pPr>
        <w:spacing w:after="0" w:line="240" w:lineRule="auto"/>
        <w:jc w:val="both"/>
        <w:rPr>
          <w:color w:val="000000"/>
          <w:sz w:val="28"/>
          <w:szCs w:val="28"/>
        </w:rPr>
      </w:pPr>
    </w:p>
    <w:p w14:paraId="780AEEAA" w14:textId="645A313C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пишите работу с двумерным массивом. Представление в памяти. Способы сортировки массивов. Приведите пример объявления двухмерного массива вещественного типа размером 5*7.</w:t>
      </w:r>
    </w:p>
    <w:p w14:paraId="2C5A4EDC" w14:textId="1F9020CB" w:rsidR="002F648F" w:rsidRDefault="002F648F" w:rsidP="002F648F">
      <w:pPr>
        <w:spacing w:after="0" w:line="240" w:lineRule="auto"/>
        <w:jc w:val="both"/>
      </w:pPr>
      <w:r>
        <w:t xml:space="preserve">*массив располагается в оперативной памяти, а не на внешнем устройстве, как файлы; </w:t>
      </w:r>
    </w:p>
    <w:p w14:paraId="3E02E338" w14:textId="2540F5D1" w:rsidR="002F648F" w:rsidRDefault="002F648F" w:rsidP="002F648F">
      <w:pPr>
        <w:spacing w:after="0" w:line="240" w:lineRule="auto"/>
        <w:jc w:val="both"/>
      </w:pPr>
      <w:r>
        <w:t>*элементы массива занимают подряд идущие ячейки, в отличие, например, от списков.</w:t>
      </w:r>
    </w:p>
    <w:p w14:paraId="59304888" w14:textId="0677E228" w:rsidR="009614DA" w:rsidRPr="004A16C1" w:rsidRDefault="00744ECD" w:rsidP="002F648F">
      <w:pPr>
        <w:spacing w:after="0" w:line="240" w:lineRule="auto"/>
        <w:jc w:val="both"/>
      </w:pPr>
      <w:r>
        <w:rPr>
          <w:lang w:val="en-US"/>
        </w:rPr>
        <w:t>Double</w:t>
      </w:r>
      <w:r w:rsidRPr="004A16C1">
        <w:t xml:space="preserve"> </w:t>
      </w:r>
      <w:proofErr w:type="gramStart"/>
      <w:r w:rsidR="002F648F">
        <w:rPr>
          <w:lang w:val="en-US"/>
        </w:rPr>
        <w:t>mas</w:t>
      </w:r>
      <w:r w:rsidR="002F648F" w:rsidRPr="004A16C1">
        <w:t>[</w:t>
      </w:r>
      <w:proofErr w:type="gramEnd"/>
      <w:r w:rsidR="002F648F" w:rsidRPr="004A16C1">
        <w:t>5][7];</w:t>
      </w:r>
    </w:p>
    <w:p w14:paraId="01F2E87E" w14:textId="5FC3A339" w:rsidR="009614DA" w:rsidRDefault="009614DA" w:rsidP="002F648F">
      <w:pPr>
        <w:spacing w:after="0" w:line="240" w:lineRule="auto"/>
        <w:jc w:val="both"/>
      </w:pPr>
      <w:r>
        <w:t>Выделяются несколько типов сортировок</w:t>
      </w:r>
    </w:p>
    <w:p w14:paraId="6F59ABBA" w14:textId="5F7FFAA8" w:rsidR="00EA7828" w:rsidRDefault="00EA7828" w:rsidP="002F648F">
      <w:pPr>
        <w:spacing w:after="0" w:line="240" w:lineRule="auto"/>
        <w:jc w:val="both"/>
      </w:pPr>
      <w:r>
        <w:tab/>
        <w:t>Пузырьком</w:t>
      </w:r>
    </w:p>
    <w:p w14:paraId="426DC61B" w14:textId="1FBC94A5" w:rsidR="00EA7828" w:rsidRDefault="00EA7828" w:rsidP="002F648F">
      <w:pPr>
        <w:spacing w:after="0" w:line="240" w:lineRule="auto"/>
        <w:jc w:val="both"/>
      </w:pPr>
      <w:r>
        <w:tab/>
        <w:t>Сортировка выбором наименьшего элемента</w:t>
      </w:r>
    </w:p>
    <w:p w14:paraId="209F4E7E" w14:textId="6B725045" w:rsidR="00EA7828" w:rsidRDefault="00EA7828" w:rsidP="002F648F">
      <w:pPr>
        <w:spacing w:after="0" w:line="240" w:lineRule="auto"/>
        <w:jc w:val="both"/>
      </w:pPr>
      <w:r>
        <w:tab/>
        <w:t>Сортировка вставками</w:t>
      </w:r>
    </w:p>
    <w:p w14:paraId="1B7E5750" w14:textId="1840408B" w:rsidR="00EA7828" w:rsidRPr="009614DA" w:rsidRDefault="00EA7828" w:rsidP="002F648F">
      <w:pPr>
        <w:spacing w:after="0" w:line="240" w:lineRule="auto"/>
        <w:jc w:val="both"/>
      </w:pPr>
      <w:r>
        <w:tab/>
      </w:r>
    </w:p>
    <w:p w14:paraId="5672DC41" w14:textId="12E70D86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айте определение понятию «стек». Приведите структуру стека. Приведите пример объявления стека.</w:t>
      </w:r>
    </w:p>
    <w:p w14:paraId="286CF624" w14:textId="5C0AD941" w:rsidR="00CA0FFA" w:rsidRDefault="00CA0FFA" w:rsidP="00CA0FFA">
      <w:pPr>
        <w:spacing w:after="0" w:line="240" w:lineRule="auto"/>
        <w:jc w:val="both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</w:pPr>
      <w:r w:rsidRPr="00B010AB">
        <w:rPr>
          <w:rFonts w:ascii="Times New Roman" w:hAnsi="Times New Roman" w:cs="Times New Roman"/>
          <w:b/>
          <w:color w:val="222222"/>
          <w:sz w:val="26"/>
          <w:szCs w:val="26"/>
          <w:shd w:val="clear" w:color="auto" w:fill="FFFFFF"/>
        </w:rPr>
        <w:t>Стек</w:t>
      </w: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 xml:space="preserve"> –</w:t>
      </w:r>
      <w:r w:rsidRPr="00EE04BB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 xml:space="preserve"> это базовая структура данных, которая позволяет добавлять или удалять элементы только в её начале. Она похожа на стопку книг: если вы хотите взглянуть на книгу в середине стека, сперва придется убрать лежащие сверху.</w:t>
      </w:r>
    </w:p>
    <w:p w14:paraId="273D6F27" w14:textId="611EE954" w:rsidR="00CA0FFA" w:rsidRDefault="00CA0FFA" w:rsidP="00CA0FFA">
      <w:pPr>
        <w:spacing w:after="0" w:line="240" w:lineRule="auto"/>
        <w:jc w:val="both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Struct stack</w:t>
      </w:r>
    </w:p>
    <w:p w14:paraId="79EA1726" w14:textId="6CE26DD9" w:rsidR="00CA0FFA" w:rsidRDefault="00CA0FFA" w:rsidP="00CA0FFA">
      <w:pPr>
        <w:spacing w:after="0" w:line="240" w:lineRule="auto"/>
        <w:jc w:val="both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{</w:t>
      </w:r>
    </w:p>
    <w:p w14:paraId="459D02FC" w14:textId="1E8410E8" w:rsidR="00CA0FFA" w:rsidRPr="00CA0FFA" w:rsidRDefault="00CA0FFA" w:rsidP="00CA0FFA">
      <w:pPr>
        <w:spacing w:after="0" w:line="240" w:lineRule="auto"/>
        <w:jc w:val="both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ab/>
      </w:r>
      <w:proofErr w:type="spellStart"/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Int</w:t>
      </w:r>
      <w:proofErr w:type="spellEnd"/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 * </w:t>
      </w:r>
      <w:proofErr w:type="spellStart"/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arr</w:t>
      </w:r>
      <w:proofErr w:type="spellEnd"/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 = new </w:t>
      </w:r>
      <w:proofErr w:type="spellStart"/>
      <w:proofErr w:type="gramStart"/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int</w:t>
      </w:r>
      <w:proofErr w:type="spellEnd"/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[</w:t>
      </w:r>
      <w:proofErr w:type="gramEnd"/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0];//</w:t>
      </w:r>
      <w:proofErr w:type="spellStart"/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рамер</w:t>
      </w:r>
      <w:proofErr w:type="spellEnd"/>
      <w:r w:rsidRPr="00CA0FFA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 </w:t>
      </w: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тека</w:t>
      </w:r>
    </w:p>
    <w:p w14:paraId="556506D5" w14:textId="12F7BF23" w:rsidR="00CA0FFA" w:rsidRPr="00CA0FFA" w:rsidRDefault="00CA0FFA" w:rsidP="00CA0FFA">
      <w:pPr>
        <w:spacing w:after="0" w:line="240" w:lineRule="auto"/>
        <w:jc w:val="both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ab/>
        <w:t>Int</w:t>
      </w:r>
      <w:r w:rsidRPr="00CA0FFA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head</w:t>
      </w:r>
      <w:r w:rsidRPr="00CA0FFA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 xml:space="preserve"> = 0;</w:t>
      </w: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//индекс крайнего элемента стека</w:t>
      </w:r>
    </w:p>
    <w:p w14:paraId="2E8B3A51" w14:textId="6097E5BB" w:rsidR="00CA0FFA" w:rsidRDefault="00CA0FFA" w:rsidP="00CA0FFA">
      <w:pPr>
        <w:spacing w:after="0" w:line="240" w:lineRule="auto"/>
        <w:jc w:val="both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 w:rsidRPr="00CA0FFA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}</w:t>
      </w:r>
      <w:r w:rsidR="00C948C9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;</w:t>
      </w:r>
    </w:p>
    <w:p w14:paraId="3E5514D2" w14:textId="53D7BBDA" w:rsidR="00C948C9" w:rsidRPr="00C948C9" w:rsidRDefault="00C948C9" w:rsidP="00CA0FFA">
      <w:pPr>
        <w:spacing w:after="0" w:line="240" w:lineRule="auto"/>
        <w:jc w:val="both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</w:pPr>
      <w:r w:rsidRPr="00C948C9">
        <w:rPr>
          <w:rFonts w:ascii="Times New Roman" w:hAnsi="Times New Roman" w:cs="Times New Roman"/>
          <w:color w:val="FF0000"/>
          <w:sz w:val="26"/>
          <w:szCs w:val="26"/>
          <w:shd w:val="clear" w:color="auto" w:fill="FFFFFF"/>
        </w:rPr>
        <w:t xml:space="preserve">Какой-то прикол с </w:t>
      </w:r>
      <w:proofErr w:type="spellStart"/>
      <w:r w:rsidRPr="00C948C9">
        <w:rPr>
          <w:rFonts w:ascii="Times New Roman" w:hAnsi="Times New Roman" w:cs="Times New Roman"/>
          <w:color w:val="FF0000"/>
          <w:sz w:val="26"/>
          <w:szCs w:val="26"/>
          <w:shd w:val="clear" w:color="auto" w:fill="FFFFFF"/>
        </w:rPr>
        <w:t>стэком</w:t>
      </w:r>
      <w:proofErr w:type="spellEnd"/>
      <w:r w:rsidRPr="00C948C9">
        <w:rPr>
          <w:rFonts w:ascii="Times New Roman" w:hAnsi="Times New Roman" w:cs="Times New Roman"/>
          <w:color w:val="FF0000"/>
          <w:sz w:val="26"/>
          <w:szCs w:val="26"/>
          <w:shd w:val="clear" w:color="auto" w:fill="FFFFFF"/>
        </w:rPr>
        <w:t xml:space="preserve"> в </w:t>
      </w:r>
      <w:proofErr w:type="spellStart"/>
      <w:r w:rsidRPr="00C948C9">
        <w:rPr>
          <w:rFonts w:ascii="Times New Roman" w:hAnsi="Times New Roman" w:cs="Times New Roman"/>
          <w:color w:val="FF0000"/>
          <w:sz w:val="26"/>
          <w:szCs w:val="26"/>
          <w:shd w:val="clear" w:color="auto" w:fill="FFFFFF"/>
        </w:rPr>
        <w:t>лабе</w:t>
      </w:r>
      <w:proofErr w:type="spellEnd"/>
      <w:r w:rsidRPr="00C948C9">
        <w:rPr>
          <w:rFonts w:ascii="Times New Roman" w:hAnsi="Times New Roman" w:cs="Times New Roman"/>
          <w:color w:val="FF0000"/>
          <w:sz w:val="26"/>
          <w:szCs w:val="26"/>
          <w:shd w:val="clear" w:color="auto" w:fill="FFFFFF"/>
        </w:rPr>
        <w:t xml:space="preserve"> 30 их там </w:t>
      </w:r>
      <w:proofErr w:type="gramStart"/>
      <w:r w:rsidRPr="00C948C9">
        <w:rPr>
          <w:rFonts w:ascii="Times New Roman" w:hAnsi="Times New Roman" w:cs="Times New Roman"/>
          <w:color w:val="FF0000"/>
          <w:sz w:val="26"/>
          <w:szCs w:val="26"/>
          <w:shd w:val="clear" w:color="auto" w:fill="FFFFFF"/>
        </w:rPr>
        <w:t>2</w:t>
      </w:r>
      <w:proofErr w:type="gramEnd"/>
      <w:r w:rsidRPr="00C948C9">
        <w:rPr>
          <w:rFonts w:ascii="Times New Roman" w:hAnsi="Times New Roman" w:cs="Times New Roman"/>
          <w:color w:val="FF0000"/>
          <w:sz w:val="26"/>
          <w:szCs w:val="26"/>
          <w:shd w:val="clear" w:color="auto" w:fill="FFFFFF"/>
        </w:rPr>
        <w:t xml:space="preserve"> но какой брать </w:t>
      </w:r>
      <w:proofErr w:type="spellStart"/>
      <w:r w:rsidRPr="00C948C9">
        <w:rPr>
          <w:rFonts w:ascii="Times New Roman" w:hAnsi="Times New Roman" w:cs="Times New Roman"/>
          <w:color w:val="FF0000"/>
          <w:sz w:val="26"/>
          <w:szCs w:val="26"/>
          <w:shd w:val="clear" w:color="auto" w:fill="FFFFFF"/>
        </w:rPr>
        <w:t>хз</w:t>
      </w:r>
      <w:proofErr w:type="spellEnd"/>
    </w:p>
    <w:p w14:paraId="0F78840E" w14:textId="1C2F826C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пишите виды и синтаксис рекурсии. Объясните различие косвенной и прямой рекурсией. Объясните различие с циклом. Приведите пример рекурсивной функции расчета факториала.</w:t>
      </w:r>
    </w:p>
    <w:p w14:paraId="65AB3210" w14:textId="1D8AE429" w:rsidR="00F91781" w:rsidRDefault="00F91781" w:rsidP="00F91781">
      <w:pPr>
        <w:spacing w:after="0" w:line="240" w:lineRule="auto"/>
        <w:jc w:val="both"/>
        <w:rPr>
          <w:color w:val="000000"/>
          <w:sz w:val="20"/>
          <w:szCs w:val="20"/>
          <w:shd w:val="clear" w:color="auto" w:fill="E7E3E7"/>
        </w:rPr>
      </w:pPr>
      <w:r>
        <w:rPr>
          <w:color w:val="000000"/>
          <w:sz w:val="20"/>
          <w:szCs w:val="20"/>
          <w:shd w:val="clear" w:color="auto" w:fill="E7E3E7"/>
        </w:rPr>
        <w:t>Рекурсия может быть как </w:t>
      </w:r>
      <w:proofErr w:type="gramStart"/>
      <w:r>
        <w:rPr>
          <w:rStyle w:val="a9"/>
          <w:color w:val="000000"/>
          <w:shd w:val="clear" w:color="auto" w:fill="E7E3E7"/>
        </w:rPr>
        <w:t>прямой </w:t>
      </w:r>
      <w:r>
        <w:rPr>
          <w:color w:val="000000"/>
          <w:sz w:val="20"/>
          <w:szCs w:val="20"/>
          <w:shd w:val="clear" w:color="auto" w:fill="E7E3E7"/>
        </w:rPr>
        <w:t>,</w:t>
      </w:r>
      <w:proofErr w:type="gramEnd"/>
      <w:r>
        <w:rPr>
          <w:color w:val="000000"/>
          <w:sz w:val="20"/>
          <w:szCs w:val="20"/>
          <w:shd w:val="clear" w:color="auto" w:fill="E7E3E7"/>
        </w:rPr>
        <w:t xml:space="preserve"> когда программа вызывает саму себя, так и непрямой( </w:t>
      </w:r>
      <w:r>
        <w:rPr>
          <w:rStyle w:val="a9"/>
          <w:color w:val="000000"/>
          <w:shd w:val="clear" w:color="auto" w:fill="E7E3E7"/>
        </w:rPr>
        <w:t>косвенной </w:t>
      </w:r>
      <w:r>
        <w:rPr>
          <w:color w:val="000000"/>
          <w:sz w:val="20"/>
          <w:szCs w:val="20"/>
          <w:shd w:val="clear" w:color="auto" w:fill="E7E3E7"/>
        </w:rPr>
        <w:t>) , когда программа вызывает другую программу, а та в свою очередь, вызывает первую программу.</w:t>
      </w:r>
    </w:p>
    <w:p w14:paraId="745FBD14" w14:textId="70730E9E" w:rsidR="00F91781" w:rsidRDefault="00F91781" w:rsidP="00F91781">
      <w:pPr>
        <w:spacing w:after="0" w:line="240" w:lineRule="auto"/>
        <w:jc w:val="both"/>
        <w:rPr>
          <w:color w:val="000000"/>
          <w:sz w:val="28"/>
          <w:szCs w:val="28"/>
        </w:rPr>
      </w:pPr>
      <w:r w:rsidRPr="00F91781">
        <w:rPr>
          <w:noProof/>
          <w:color w:val="000000"/>
          <w:sz w:val="28"/>
          <w:szCs w:val="28"/>
          <w:lang w:val="en-US" w:eastAsia="en-US"/>
        </w:rPr>
        <w:drawing>
          <wp:inline distT="0" distB="0" distL="0" distR="0" wp14:anchorId="0904AE53" wp14:editId="13A0616C">
            <wp:extent cx="4544059" cy="1962424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544059" cy="19624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6EC9C8" w14:textId="350F38F3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Дайте определение понятию «переменная», какое имя может быть у переменной. Приведите пример объявления переменной.</w:t>
      </w:r>
    </w:p>
    <w:p w14:paraId="240880EB" w14:textId="0EAB0687" w:rsidR="00640B8D" w:rsidRDefault="00640B8D" w:rsidP="00640B8D">
      <w:pPr>
        <w:spacing w:after="0" w:line="24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еременная это номер байта</w:t>
      </w:r>
    </w:p>
    <w:p w14:paraId="5007825C" w14:textId="6D8D7961" w:rsidR="00F902DD" w:rsidRPr="00FC1C73" w:rsidRDefault="00FC1C73" w:rsidP="00F902DD">
      <w:pPr>
        <w:spacing w:after="0" w:line="240" w:lineRule="auto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>Int x = 666;</w:t>
      </w:r>
    </w:p>
    <w:p w14:paraId="3E3FB614" w14:textId="0AC639B7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Опишите синтаксис класса. Объясните для чего используется оператор расширения области видимости </w:t>
      </w:r>
      <w:proofErr w:type="gramStart"/>
      <w:r>
        <w:rPr>
          <w:color w:val="000000"/>
          <w:sz w:val="28"/>
          <w:szCs w:val="28"/>
        </w:rPr>
        <w:t>“::</w:t>
      </w:r>
      <w:proofErr w:type="gramEnd"/>
      <w:r>
        <w:rPr>
          <w:color w:val="000000"/>
          <w:sz w:val="28"/>
          <w:szCs w:val="28"/>
        </w:rPr>
        <w:t>”. Приведите пример объявления класса.</w:t>
      </w:r>
    </w:p>
    <w:p w14:paraId="71A0CDE9" w14:textId="3C61A92F" w:rsidR="00F91781" w:rsidRPr="00F91781" w:rsidRDefault="00F91781" w:rsidP="00F91781">
      <w:pPr>
        <w:spacing w:after="0" w:line="240" w:lineRule="auto"/>
        <w:jc w:val="both"/>
        <w:rPr>
          <w:color w:val="FF0000"/>
          <w:sz w:val="28"/>
          <w:szCs w:val="28"/>
        </w:rPr>
      </w:pPr>
      <w:proofErr w:type="spellStart"/>
      <w:r w:rsidRPr="00F91781">
        <w:rPr>
          <w:color w:val="FF0000"/>
          <w:sz w:val="28"/>
          <w:szCs w:val="28"/>
        </w:rPr>
        <w:t>хз</w:t>
      </w:r>
      <w:proofErr w:type="spellEnd"/>
    </w:p>
    <w:p w14:paraId="2D38EE7D" w14:textId="18E5ED51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айте определение понятию «бинарное дерево», приведите пример структуры бинарного дерева. Приведите пример объявления бинарного дерева.</w:t>
      </w:r>
    </w:p>
    <w:p w14:paraId="4D2331E9" w14:textId="21E22E19" w:rsidR="00F902DD" w:rsidRDefault="00F902DD" w:rsidP="00F902DD">
      <w:pPr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F902DD">
        <w:rPr>
          <w:rFonts w:ascii="Times New Roman" w:eastAsia="Times New Roman" w:hAnsi="Times New Roman" w:cs="Times New Roman"/>
          <w:i/>
          <w:sz w:val="26"/>
          <w:szCs w:val="26"/>
        </w:rPr>
        <w:t>Бинарное дерево</w:t>
      </w:r>
      <w:r w:rsidRPr="00F902DD">
        <w:rPr>
          <w:rFonts w:ascii="Times New Roman" w:eastAsia="Times New Roman" w:hAnsi="Times New Roman" w:cs="Times New Roman"/>
          <w:sz w:val="26"/>
          <w:szCs w:val="26"/>
        </w:rPr>
        <w:t xml:space="preserve"> – это конечное множество элементов, которое либо пусто, либо содержит элемент (</w:t>
      </w:r>
      <w:r w:rsidRPr="00F902DD">
        <w:rPr>
          <w:rFonts w:ascii="Times New Roman" w:eastAsia="Times New Roman" w:hAnsi="Times New Roman" w:cs="Times New Roman"/>
          <w:i/>
          <w:sz w:val="26"/>
          <w:szCs w:val="26"/>
        </w:rPr>
        <w:t>корень</w:t>
      </w:r>
      <w:r w:rsidRPr="00F902DD">
        <w:rPr>
          <w:rFonts w:ascii="Times New Roman" w:eastAsia="Times New Roman" w:hAnsi="Times New Roman" w:cs="Times New Roman"/>
          <w:sz w:val="26"/>
          <w:szCs w:val="26"/>
        </w:rPr>
        <w:t xml:space="preserve">), связанный с двумя различными бинарными деревьями, называемыми </w:t>
      </w:r>
      <w:r w:rsidRPr="00F902DD">
        <w:rPr>
          <w:rFonts w:ascii="Times New Roman" w:eastAsia="Times New Roman" w:hAnsi="Times New Roman" w:cs="Times New Roman"/>
          <w:i/>
          <w:sz w:val="26"/>
          <w:szCs w:val="26"/>
        </w:rPr>
        <w:t>левым и правым поддеревьями</w:t>
      </w:r>
      <w:r w:rsidRPr="00F902DD">
        <w:rPr>
          <w:rFonts w:ascii="Times New Roman" w:eastAsia="Times New Roman" w:hAnsi="Times New Roman" w:cs="Times New Roman"/>
          <w:sz w:val="26"/>
          <w:szCs w:val="26"/>
        </w:rPr>
        <w:t xml:space="preserve">. Каждый элемент бинарного дерева называется </w:t>
      </w:r>
      <w:r w:rsidRPr="00F902DD">
        <w:rPr>
          <w:rFonts w:ascii="Times New Roman" w:eastAsia="Times New Roman" w:hAnsi="Times New Roman" w:cs="Times New Roman"/>
          <w:i/>
          <w:sz w:val="26"/>
          <w:szCs w:val="26"/>
        </w:rPr>
        <w:t>узлом</w:t>
      </w:r>
      <w:r w:rsidRPr="00F902DD">
        <w:rPr>
          <w:rFonts w:ascii="Times New Roman" w:eastAsia="Times New Roman" w:hAnsi="Times New Roman" w:cs="Times New Roman"/>
          <w:sz w:val="26"/>
          <w:szCs w:val="26"/>
        </w:rPr>
        <w:t xml:space="preserve">. Связи между узлами дерева называются его </w:t>
      </w:r>
      <w:r w:rsidRPr="00F902DD">
        <w:rPr>
          <w:rFonts w:ascii="Times New Roman" w:eastAsia="Times New Roman" w:hAnsi="Times New Roman" w:cs="Times New Roman"/>
          <w:i/>
          <w:sz w:val="26"/>
          <w:szCs w:val="26"/>
        </w:rPr>
        <w:t>ветвями</w:t>
      </w:r>
      <w:r w:rsidRPr="00F902DD"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4A711DAA" w14:textId="77777777" w:rsidR="00F902DD" w:rsidRPr="00F546EC" w:rsidRDefault="00F902DD" w:rsidP="00F902DD">
      <w:pPr>
        <w:autoSpaceDE w:val="0"/>
        <w:autoSpaceDN w:val="0"/>
        <w:adjustRightInd w:val="0"/>
        <w:spacing w:after="0"/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</w:pPr>
      <w:proofErr w:type="spellStart"/>
      <w:r w:rsidRPr="00F546EC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>struct</w:t>
      </w:r>
      <w:proofErr w:type="spellEnd"/>
      <w:r w:rsidRPr="00F546EC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 xml:space="preserve"> </w:t>
      </w:r>
      <w:proofErr w:type="spellStart"/>
      <w:r w:rsidRPr="00F546EC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>BinareTree</w:t>
      </w:r>
      <w:proofErr w:type="spellEnd"/>
      <w:r w:rsidRPr="00F546EC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 xml:space="preserve">   // структура узла бинарного дерева</w:t>
      </w:r>
    </w:p>
    <w:p w14:paraId="708BD1CE" w14:textId="77777777" w:rsidR="00F902DD" w:rsidRPr="00F546EC" w:rsidRDefault="00F902DD" w:rsidP="00F902DD">
      <w:pPr>
        <w:autoSpaceDE w:val="0"/>
        <w:autoSpaceDN w:val="0"/>
        <w:adjustRightInd w:val="0"/>
        <w:spacing w:after="0"/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</w:pPr>
      <w:r w:rsidRPr="00F546EC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>{</w:t>
      </w:r>
    </w:p>
    <w:p w14:paraId="3EFCBDE1" w14:textId="77777777" w:rsidR="00F902DD" w:rsidRPr="00F546EC" w:rsidRDefault="00F902DD" w:rsidP="00F902DD">
      <w:pPr>
        <w:autoSpaceDE w:val="0"/>
        <w:autoSpaceDN w:val="0"/>
        <w:adjustRightInd w:val="0"/>
        <w:spacing w:after="0"/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</w:pPr>
      <w:r w:rsidRPr="00F546EC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 xml:space="preserve">    </w:t>
      </w:r>
      <w:proofErr w:type="spellStart"/>
      <w:r w:rsidRPr="00F546EC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>DataField</w:t>
      </w:r>
      <w:proofErr w:type="spellEnd"/>
      <w:r w:rsidRPr="00F546EC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 xml:space="preserve"> </w:t>
      </w:r>
      <w:proofErr w:type="spellStart"/>
      <w:r w:rsidRPr="00F546EC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>data_</w:t>
      </w:r>
      <w:proofErr w:type="gramStart"/>
      <w:r w:rsidRPr="00F546EC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>field</w:t>
      </w:r>
      <w:proofErr w:type="spellEnd"/>
      <w:r w:rsidRPr="00F546EC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 xml:space="preserve">;   </w:t>
      </w:r>
      <w:proofErr w:type="gramEnd"/>
      <w:r w:rsidRPr="00F546EC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 xml:space="preserve">             //поле для данных (информационной части)</w:t>
      </w:r>
    </w:p>
    <w:p w14:paraId="010D25E7" w14:textId="77777777" w:rsidR="00F902DD" w:rsidRPr="00F546EC" w:rsidRDefault="00F902DD" w:rsidP="00F902DD">
      <w:pPr>
        <w:autoSpaceDE w:val="0"/>
        <w:autoSpaceDN w:val="0"/>
        <w:adjustRightInd w:val="0"/>
        <w:spacing w:after="0"/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</w:pPr>
      <w:r w:rsidRPr="00F546EC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 xml:space="preserve">    </w:t>
      </w:r>
      <w:proofErr w:type="spellStart"/>
      <w:r w:rsidRPr="00F546EC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>BinareTree</w:t>
      </w:r>
      <w:proofErr w:type="spellEnd"/>
      <w:r w:rsidRPr="00F546EC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 xml:space="preserve">* </w:t>
      </w:r>
      <w:proofErr w:type="spellStart"/>
      <w:r w:rsidRPr="00F546EC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>left</w:t>
      </w:r>
      <w:proofErr w:type="spellEnd"/>
      <w:r w:rsidRPr="00F546EC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 xml:space="preserve"> = </w:t>
      </w:r>
      <w:proofErr w:type="spellStart"/>
      <w:proofErr w:type="gramStart"/>
      <w:r w:rsidRPr="00F546EC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>nullptr</w:t>
      </w:r>
      <w:proofErr w:type="spellEnd"/>
      <w:r w:rsidRPr="00F546EC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 xml:space="preserve">;   </w:t>
      </w:r>
      <w:proofErr w:type="gramEnd"/>
      <w:r w:rsidRPr="00F546EC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 xml:space="preserve">    // левый потомок</w:t>
      </w:r>
    </w:p>
    <w:p w14:paraId="7073B521" w14:textId="77777777" w:rsidR="00F902DD" w:rsidRPr="00F546EC" w:rsidRDefault="00F902DD" w:rsidP="00F902DD">
      <w:pPr>
        <w:autoSpaceDE w:val="0"/>
        <w:autoSpaceDN w:val="0"/>
        <w:adjustRightInd w:val="0"/>
        <w:spacing w:after="0"/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</w:pPr>
      <w:r w:rsidRPr="00F546EC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 xml:space="preserve">    </w:t>
      </w:r>
      <w:proofErr w:type="spellStart"/>
      <w:r w:rsidRPr="00F546EC">
        <w:rPr>
          <w:rFonts w:ascii="Times New Roman" w:eastAsiaTheme="minorHAnsi" w:hAnsi="Times New Roman" w:cs="Times New Roman"/>
          <w:i/>
          <w:sz w:val="26"/>
          <w:szCs w:val="26"/>
          <w:lang w:val="en-US" w:eastAsia="en-US"/>
        </w:rPr>
        <w:t>BinareTree</w:t>
      </w:r>
      <w:proofErr w:type="spellEnd"/>
      <w:r w:rsidRPr="00F546EC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 xml:space="preserve">* </w:t>
      </w:r>
      <w:r w:rsidRPr="00F546EC">
        <w:rPr>
          <w:rFonts w:ascii="Times New Roman" w:eastAsiaTheme="minorHAnsi" w:hAnsi="Times New Roman" w:cs="Times New Roman"/>
          <w:i/>
          <w:sz w:val="26"/>
          <w:szCs w:val="26"/>
          <w:lang w:val="en-US" w:eastAsia="en-US"/>
        </w:rPr>
        <w:t>right</w:t>
      </w:r>
      <w:r w:rsidRPr="00F546EC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 xml:space="preserve"> = </w:t>
      </w:r>
      <w:proofErr w:type="spellStart"/>
      <w:proofErr w:type="gramStart"/>
      <w:r w:rsidRPr="00F546EC">
        <w:rPr>
          <w:rFonts w:ascii="Times New Roman" w:eastAsiaTheme="minorHAnsi" w:hAnsi="Times New Roman" w:cs="Times New Roman"/>
          <w:i/>
          <w:sz w:val="26"/>
          <w:szCs w:val="26"/>
          <w:lang w:val="en-US" w:eastAsia="en-US"/>
        </w:rPr>
        <w:t>nullptr</w:t>
      </w:r>
      <w:proofErr w:type="spellEnd"/>
      <w:r w:rsidRPr="00F546EC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 xml:space="preserve">;   </w:t>
      </w:r>
      <w:proofErr w:type="gramEnd"/>
      <w:r w:rsidRPr="00F546EC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 xml:space="preserve"> // правый потомок</w:t>
      </w:r>
    </w:p>
    <w:p w14:paraId="21F8A542" w14:textId="77777777" w:rsidR="00F902DD" w:rsidRPr="00F546EC" w:rsidRDefault="00F902DD" w:rsidP="00F902DD">
      <w:pPr>
        <w:spacing w:after="0"/>
        <w:rPr>
          <w:rFonts w:ascii="Times New Roman" w:hAnsi="Times New Roman" w:cs="Times New Roman"/>
          <w:i/>
          <w:sz w:val="26"/>
          <w:szCs w:val="26"/>
          <w:lang w:val="en-US"/>
        </w:rPr>
      </w:pPr>
      <w:r w:rsidRPr="00F546EC">
        <w:rPr>
          <w:rFonts w:ascii="Times New Roman" w:eastAsiaTheme="minorHAnsi" w:hAnsi="Times New Roman" w:cs="Times New Roman"/>
          <w:i/>
          <w:sz w:val="26"/>
          <w:szCs w:val="26"/>
          <w:lang w:val="en-US" w:eastAsia="en-US"/>
        </w:rPr>
        <w:t>};</w:t>
      </w:r>
    </w:p>
    <w:p w14:paraId="7D0F2E53" w14:textId="33B39B60" w:rsidR="00F902DD" w:rsidRPr="00F902DD" w:rsidRDefault="00F902DD" w:rsidP="00F902DD">
      <w:pPr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F902DD">
        <w:rPr>
          <w:rFonts w:ascii="Times New Roman" w:eastAsia="Times New Roman" w:hAnsi="Times New Roman" w:cs="Times New Roman"/>
          <w:noProof/>
          <w:sz w:val="26"/>
          <w:szCs w:val="26"/>
          <w:lang w:val="en-US" w:eastAsia="en-US"/>
        </w:rPr>
        <w:drawing>
          <wp:inline distT="0" distB="0" distL="0" distR="0" wp14:anchorId="0C5C759D" wp14:editId="5218C34D">
            <wp:extent cx="5649113" cy="3181794"/>
            <wp:effectExtent l="0" t="0" r="889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649113" cy="31817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B5C339" w14:textId="77777777" w:rsidR="00F902DD" w:rsidRDefault="00F902DD" w:rsidP="0062503D">
      <w:pPr>
        <w:spacing w:after="0" w:line="240" w:lineRule="auto"/>
        <w:jc w:val="both"/>
        <w:rPr>
          <w:color w:val="000000"/>
          <w:sz w:val="28"/>
          <w:szCs w:val="28"/>
        </w:rPr>
      </w:pPr>
    </w:p>
    <w:p w14:paraId="7C220759" w14:textId="55CBB663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Перечислите логические операции, составьте таблицу истинности.</w:t>
      </w:r>
    </w:p>
    <w:p w14:paraId="0AFB48B1" w14:textId="18620001" w:rsidR="0062503D" w:rsidRDefault="0062503D" w:rsidP="00000506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Существуют несколько типо</w:t>
      </w:r>
      <w:r w:rsidR="00640B8D">
        <w:rPr>
          <w:sz w:val="28"/>
          <w:szCs w:val="28"/>
        </w:rPr>
        <w:t>в</w:t>
      </w:r>
      <w:r>
        <w:rPr>
          <w:sz w:val="28"/>
          <w:szCs w:val="28"/>
        </w:rPr>
        <w:t xml:space="preserve"> логических операций</w:t>
      </w:r>
    </w:p>
    <w:p w14:paraId="2D7FE830" w14:textId="77777777" w:rsidR="0062503D" w:rsidRDefault="00000506" w:rsidP="0062503D">
      <w:pPr>
        <w:spacing w:after="0" w:line="240" w:lineRule="auto"/>
        <w:ind w:firstLine="708"/>
        <w:jc w:val="both"/>
        <w:rPr>
          <w:sz w:val="28"/>
          <w:szCs w:val="28"/>
        </w:rPr>
      </w:pPr>
      <w:r w:rsidRPr="0062503D">
        <w:rPr>
          <w:sz w:val="28"/>
          <w:szCs w:val="28"/>
        </w:rPr>
        <w:t>&amp;</w:t>
      </w:r>
      <w:r w:rsidR="0062503D">
        <w:rPr>
          <w:sz w:val="28"/>
          <w:szCs w:val="28"/>
        </w:rPr>
        <w:t xml:space="preserve"> и</w:t>
      </w:r>
    </w:p>
    <w:p w14:paraId="3CC8E8D3" w14:textId="269B43AC" w:rsidR="0062503D" w:rsidRDefault="0062503D" w:rsidP="0062503D">
      <w:pPr>
        <w:spacing w:after="0" w:line="24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|</w:t>
      </w:r>
      <w:r>
        <w:rPr>
          <w:sz w:val="28"/>
          <w:szCs w:val="28"/>
        </w:rPr>
        <w:t xml:space="preserve"> или</w:t>
      </w:r>
    </w:p>
    <w:p w14:paraId="39B3633C" w14:textId="77777777" w:rsidR="0062503D" w:rsidRDefault="00000506" w:rsidP="0062503D">
      <w:pPr>
        <w:spacing w:after="0" w:line="24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lastRenderedPageBreak/>
        <w:t>^</w:t>
      </w:r>
      <w:r w:rsidR="0062503D">
        <w:rPr>
          <w:sz w:val="28"/>
          <w:szCs w:val="28"/>
        </w:rPr>
        <w:t xml:space="preserve"> исключающее или </w:t>
      </w:r>
    </w:p>
    <w:p w14:paraId="0320E689" w14:textId="08E17DB8" w:rsidR="00000506" w:rsidRPr="0062503D" w:rsidRDefault="00000506" w:rsidP="0062503D">
      <w:pPr>
        <w:spacing w:after="0" w:line="240" w:lineRule="auto"/>
        <w:ind w:firstLine="708"/>
        <w:jc w:val="both"/>
        <w:rPr>
          <w:sz w:val="28"/>
          <w:szCs w:val="28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40"/>
        <w:gridCol w:w="840"/>
        <w:gridCol w:w="840"/>
      </w:tblGrid>
      <w:tr w:rsidR="00000506" w14:paraId="43BF0DCD" w14:textId="77777777" w:rsidTr="004B3A93">
        <w:trPr>
          <w:trHeight w:val="509"/>
        </w:trPr>
        <w:tc>
          <w:tcPr>
            <w:tcW w:w="840" w:type="dxa"/>
          </w:tcPr>
          <w:p w14:paraId="61E894F2" w14:textId="01ECBA86" w:rsidR="00000506" w:rsidRPr="004B3A93" w:rsidRDefault="004B3A93" w:rsidP="004B3A93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&amp;</w:t>
            </w:r>
          </w:p>
        </w:tc>
        <w:tc>
          <w:tcPr>
            <w:tcW w:w="840" w:type="dxa"/>
          </w:tcPr>
          <w:p w14:paraId="32A70053" w14:textId="5F96DC54" w:rsidR="00000506" w:rsidRPr="004B3A93" w:rsidRDefault="004B3A93" w:rsidP="004B3A93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840" w:type="dxa"/>
          </w:tcPr>
          <w:p w14:paraId="4BC44605" w14:textId="398F6772" w:rsidR="00000506" w:rsidRPr="004B3A93" w:rsidRDefault="004B3A93" w:rsidP="004B3A93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000506" w14:paraId="73E3231C" w14:textId="77777777" w:rsidTr="004B3A93">
        <w:trPr>
          <w:trHeight w:val="532"/>
        </w:trPr>
        <w:tc>
          <w:tcPr>
            <w:tcW w:w="840" w:type="dxa"/>
          </w:tcPr>
          <w:p w14:paraId="13813F1A" w14:textId="71BC4B04" w:rsidR="00000506" w:rsidRPr="004B3A93" w:rsidRDefault="004B3A93" w:rsidP="004B3A93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840" w:type="dxa"/>
          </w:tcPr>
          <w:p w14:paraId="605E82D0" w14:textId="6263D49A" w:rsidR="00000506" w:rsidRPr="004B3A93" w:rsidRDefault="004B3A93" w:rsidP="004B3A93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840" w:type="dxa"/>
          </w:tcPr>
          <w:p w14:paraId="24CD5283" w14:textId="754D92E7" w:rsidR="00000506" w:rsidRPr="004B3A93" w:rsidRDefault="004B3A93" w:rsidP="004B3A93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000506" w14:paraId="06D0D061" w14:textId="77777777" w:rsidTr="004B3A93">
        <w:trPr>
          <w:trHeight w:val="509"/>
        </w:trPr>
        <w:tc>
          <w:tcPr>
            <w:tcW w:w="840" w:type="dxa"/>
          </w:tcPr>
          <w:p w14:paraId="6BC6D9DD" w14:textId="4D804D97" w:rsidR="00000506" w:rsidRPr="004B3A93" w:rsidRDefault="004B3A93" w:rsidP="004B3A93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840" w:type="dxa"/>
          </w:tcPr>
          <w:p w14:paraId="46A0D451" w14:textId="58612C25" w:rsidR="00000506" w:rsidRPr="004B3A93" w:rsidRDefault="004B3A93" w:rsidP="004B3A93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840" w:type="dxa"/>
          </w:tcPr>
          <w:p w14:paraId="22FE09F5" w14:textId="222FAB8C" w:rsidR="00000506" w:rsidRPr="004B3A93" w:rsidRDefault="004B3A93" w:rsidP="004B3A93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</w:tbl>
    <w:p w14:paraId="25E16507" w14:textId="3534711E" w:rsidR="00000506" w:rsidRDefault="00000506" w:rsidP="00000506">
      <w:pPr>
        <w:spacing w:after="0" w:line="240" w:lineRule="auto"/>
        <w:jc w:val="both"/>
        <w:rPr>
          <w:sz w:val="28"/>
          <w:szCs w:val="28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40"/>
        <w:gridCol w:w="840"/>
        <w:gridCol w:w="840"/>
      </w:tblGrid>
      <w:tr w:rsidR="004B3A93" w14:paraId="4F962C2D" w14:textId="77777777" w:rsidTr="000B4C7F">
        <w:trPr>
          <w:trHeight w:val="509"/>
        </w:trPr>
        <w:tc>
          <w:tcPr>
            <w:tcW w:w="840" w:type="dxa"/>
          </w:tcPr>
          <w:p w14:paraId="507EB110" w14:textId="2082B278" w:rsidR="004B3A93" w:rsidRPr="004B3A93" w:rsidRDefault="004B3A93" w:rsidP="000B4C7F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|</w:t>
            </w:r>
          </w:p>
        </w:tc>
        <w:tc>
          <w:tcPr>
            <w:tcW w:w="840" w:type="dxa"/>
          </w:tcPr>
          <w:p w14:paraId="275B9DA9" w14:textId="77777777" w:rsidR="004B3A93" w:rsidRPr="004B3A93" w:rsidRDefault="004B3A93" w:rsidP="000B4C7F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840" w:type="dxa"/>
          </w:tcPr>
          <w:p w14:paraId="00BC36FD" w14:textId="77777777" w:rsidR="004B3A93" w:rsidRPr="004B3A93" w:rsidRDefault="004B3A93" w:rsidP="000B4C7F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4B3A93" w14:paraId="184A20E4" w14:textId="77777777" w:rsidTr="000B4C7F">
        <w:trPr>
          <w:trHeight w:val="532"/>
        </w:trPr>
        <w:tc>
          <w:tcPr>
            <w:tcW w:w="840" w:type="dxa"/>
          </w:tcPr>
          <w:p w14:paraId="4F2990E4" w14:textId="77777777" w:rsidR="004B3A93" w:rsidRPr="004B3A93" w:rsidRDefault="004B3A93" w:rsidP="000B4C7F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840" w:type="dxa"/>
          </w:tcPr>
          <w:p w14:paraId="08A85844" w14:textId="77777777" w:rsidR="004B3A93" w:rsidRPr="004B3A93" w:rsidRDefault="004B3A93" w:rsidP="000B4C7F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840" w:type="dxa"/>
          </w:tcPr>
          <w:p w14:paraId="3D4EEF96" w14:textId="7A7D0B24" w:rsidR="004B3A93" w:rsidRPr="0065648D" w:rsidRDefault="004B3A93" w:rsidP="000B4C7F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</w:tr>
      <w:tr w:rsidR="004B3A93" w14:paraId="1DCC243B" w14:textId="77777777" w:rsidTr="000B4C7F">
        <w:trPr>
          <w:trHeight w:val="509"/>
        </w:trPr>
        <w:tc>
          <w:tcPr>
            <w:tcW w:w="840" w:type="dxa"/>
          </w:tcPr>
          <w:p w14:paraId="6EDC84AC" w14:textId="77777777" w:rsidR="004B3A93" w:rsidRPr="004B3A93" w:rsidRDefault="004B3A93" w:rsidP="000B4C7F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840" w:type="dxa"/>
          </w:tcPr>
          <w:p w14:paraId="1CDA9D04" w14:textId="73AAE218" w:rsidR="004B3A93" w:rsidRPr="004B3A93" w:rsidRDefault="004B3A93" w:rsidP="000B4C7F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840" w:type="dxa"/>
          </w:tcPr>
          <w:p w14:paraId="09C676E7" w14:textId="77777777" w:rsidR="004B3A93" w:rsidRPr="004B3A93" w:rsidRDefault="004B3A93" w:rsidP="000B4C7F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</w:tbl>
    <w:p w14:paraId="37E46836" w14:textId="3B437076" w:rsidR="004B3A93" w:rsidRDefault="004B3A93" w:rsidP="00000506">
      <w:pPr>
        <w:spacing w:after="0" w:line="240" w:lineRule="auto"/>
        <w:jc w:val="both"/>
        <w:rPr>
          <w:sz w:val="28"/>
          <w:szCs w:val="28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40"/>
        <w:gridCol w:w="840"/>
        <w:gridCol w:w="840"/>
      </w:tblGrid>
      <w:tr w:rsidR="0065648D" w14:paraId="434784E9" w14:textId="77777777" w:rsidTr="000B4C7F">
        <w:trPr>
          <w:trHeight w:val="509"/>
        </w:trPr>
        <w:tc>
          <w:tcPr>
            <w:tcW w:w="840" w:type="dxa"/>
          </w:tcPr>
          <w:p w14:paraId="5C606876" w14:textId="7BFE9897" w:rsidR="0065648D" w:rsidRPr="0065648D" w:rsidRDefault="0065648D" w:rsidP="000B4C7F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^</w:t>
            </w:r>
          </w:p>
        </w:tc>
        <w:tc>
          <w:tcPr>
            <w:tcW w:w="840" w:type="dxa"/>
          </w:tcPr>
          <w:p w14:paraId="79946E3A" w14:textId="77777777" w:rsidR="0065648D" w:rsidRPr="004B3A93" w:rsidRDefault="0065648D" w:rsidP="000B4C7F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840" w:type="dxa"/>
          </w:tcPr>
          <w:p w14:paraId="4E558E79" w14:textId="77777777" w:rsidR="0065648D" w:rsidRPr="004B3A93" w:rsidRDefault="0065648D" w:rsidP="000B4C7F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  <w:tr w:rsidR="0065648D" w14:paraId="24DAB6C8" w14:textId="77777777" w:rsidTr="000B4C7F">
        <w:trPr>
          <w:trHeight w:val="532"/>
        </w:trPr>
        <w:tc>
          <w:tcPr>
            <w:tcW w:w="840" w:type="dxa"/>
          </w:tcPr>
          <w:p w14:paraId="29C2A707" w14:textId="77777777" w:rsidR="0065648D" w:rsidRPr="004B3A93" w:rsidRDefault="0065648D" w:rsidP="000B4C7F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840" w:type="dxa"/>
          </w:tcPr>
          <w:p w14:paraId="2B8E7CDA" w14:textId="7B515731" w:rsidR="0065648D" w:rsidRPr="004B3A93" w:rsidRDefault="0065648D" w:rsidP="000B4C7F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840" w:type="dxa"/>
          </w:tcPr>
          <w:p w14:paraId="145891B6" w14:textId="24BAAE60" w:rsidR="0065648D" w:rsidRPr="004B3A93" w:rsidRDefault="0065648D" w:rsidP="000B4C7F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</w:tr>
      <w:tr w:rsidR="0065648D" w14:paraId="2696105E" w14:textId="77777777" w:rsidTr="000B4C7F">
        <w:trPr>
          <w:trHeight w:val="509"/>
        </w:trPr>
        <w:tc>
          <w:tcPr>
            <w:tcW w:w="840" w:type="dxa"/>
          </w:tcPr>
          <w:p w14:paraId="75A2CAF4" w14:textId="77777777" w:rsidR="0065648D" w:rsidRPr="004B3A93" w:rsidRDefault="0065648D" w:rsidP="000B4C7F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840" w:type="dxa"/>
          </w:tcPr>
          <w:p w14:paraId="0150EA9B" w14:textId="3DEFD240" w:rsidR="0065648D" w:rsidRPr="004B3A93" w:rsidRDefault="0065648D" w:rsidP="000B4C7F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840" w:type="dxa"/>
          </w:tcPr>
          <w:p w14:paraId="1844E872" w14:textId="77777777" w:rsidR="0065648D" w:rsidRPr="004B3A93" w:rsidRDefault="0065648D" w:rsidP="000B4C7F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</w:p>
        </w:tc>
      </w:tr>
    </w:tbl>
    <w:p w14:paraId="253E26BA" w14:textId="77777777" w:rsidR="0065648D" w:rsidRPr="00000506" w:rsidRDefault="0065648D" w:rsidP="00000506">
      <w:pPr>
        <w:spacing w:after="0" w:line="240" w:lineRule="auto"/>
        <w:jc w:val="both"/>
        <w:rPr>
          <w:sz w:val="28"/>
          <w:szCs w:val="28"/>
        </w:rPr>
      </w:pPr>
    </w:p>
    <w:p w14:paraId="4080EEA6" w14:textId="6CD8C88B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Дайте определение понятию «наследование». Какие поля и методы наследуются. Перечислите типы наследования. Приведите пример наследования.</w:t>
      </w:r>
    </w:p>
    <w:p w14:paraId="5392791A" w14:textId="59604936" w:rsidR="002B6738" w:rsidRDefault="002B6738" w:rsidP="002B6738">
      <w:pPr>
        <w:spacing w:after="0" w:line="240" w:lineRule="auto"/>
        <w:jc w:val="both"/>
      </w:pPr>
      <w:r w:rsidRPr="002B6738">
        <w:rPr>
          <w:sz w:val="26"/>
          <w:szCs w:val="26"/>
        </w:rPr>
        <w:t>Наследование – это один из трех основных принципов ООП, предполагающий создание иерархии классов (объектов классов), в которой объекты-потомки наследуют все члены (свойства и поведение) своих классов-предков. Описывать заново явно в коде унаследованные от родителей члены у потомков не нужно. Потомки имеют унаследованные и свои «личные» свойства и поведения</w:t>
      </w:r>
      <w:r>
        <w:t>.</w:t>
      </w:r>
    </w:p>
    <w:p w14:paraId="5DE586DD" w14:textId="3C89601D" w:rsidR="002B6738" w:rsidRPr="002B6738" w:rsidRDefault="004A16C1" w:rsidP="002B6738">
      <w:pPr>
        <w:spacing w:after="0" w:line="240" w:lineRule="auto"/>
        <w:jc w:val="both"/>
        <w:rPr>
          <w:color w:val="FF0000"/>
          <w:sz w:val="26"/>
          <w:szCs w:val="26"/>
        </w:rPr>
      </w:pPr>
      <w:r w:rsidRPr="004A16C1">
        <w:rPr>
          <w:noProof/>
          <w:color w:val="FF0000"/>
          <w:sz w:val="26"/>
          <w:szCs w:val="26"/>
          <w:lang w:val="en-US" w:eastAsia="en-US"/>
        </w:rPr>
        <w:drawing>
          <wp:inline distT="0" distB="0" distL="0" distR="0" wp14:anchorId="7D391EBC" wp14:editId="135D0936">
            <wp:extent cx="2076740" cy="3143689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076740" cy="3143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501FF6" w14:textId="0E863E72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Опишите выполнение операторов цикла, их формы и синтаксис. Приведите пример вычисления суммы чисел от 1 до 100 включительно.</w:t>
      </w:r>
    </w:p>
    <w:p w14:paraId="4F1648F8" w14:textId="072358F5" w:rsidR="002B6738" w:rsidRDefault="002B6738" w:rsidP="002B6738">
      <w:pPr>
        <w:spacing w:after="0" w:line="24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Int sum = 0;</w:t>
      </w:r>
    </w:p>
    <w:p w14:paraId="7218579D" w14:textId="24EE4B0B" w:rsidR="002B6738" w:rsidRDefault="002B6738" w:rsidP="002B6738">
      <w:pPr>
        <w:spacing w:after="0" w:line="240" w:lineRule="auto"/>
        <w:jc w:val="both"/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For(</w:t>
      </w:r>
      <w:proofErr w:type="gramEnd"/>
      <w:r>
        <w:rPr>
          <w:sz w:val="28"/>
          <w:szCs w:val="28"/>
          <w:lang w:val="en-US"/>
        </w:rPr>
        <w:t>int I = 0;i&lt;=100;i++)</w:t>
      </w:r>
    </w:p>
    <w:p w14:paraId="64C19E3D" w14:textId="29DB7276" w:rsidR="002B6738" w:rsidRDefault="002B6738" w:rsidP="002B6738">
      <w:pPr>
        <w:spacing w:after="0" w:line="24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{</w:t>
      </w:r>
    </w:p>
    <w:p w14:paraId="6C617C00" w14:textId="70E42438" w:rsidR="002B6738" w:rsidRDefault="002B6738" w:rsidP="002B6738">
      <w:pPr>
        <w:spacing w:after="0" w:line="24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  <w:t>Sum+=I;</w:t>
      </w:r>
    </w:p>
    <w:p w14:paraId="7B4E753F" w14:textId="0BF4EA4D" w:rsidR="002B6738" w:rsidRPr="002B6738" w:rsidRDefault="002B6738" w:rsidP="002B6738">
      <w:pPr>
        <w:spacing w:after="0" w:line="24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}</w:t>
      </w:r>
    </w:p>
    <w:p w14:paraId="75E6E90B" w14:textId="04441DFA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Дайте определение понятию «хеширование». Приведите пример хеш-функции.</w:t>
      </w:r>
    </w:p>
    <w:p w14:paraId="443EACB4" w14:textId="6B7229A9" w:rsidR="001938E9" w:rsidRDefault="001938E9" w:rsidP="001938E9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B741E4">
        <w:rPr>
          <w:rFonts w:ascii="Times New Roman" w:eastAsia="Times New Roman" w:hAnsi="Times New Roman" w:cs="Times New Roman"/>
          <w:sz w:val="26"/>
          <w:szCs w:val="26"/>
        </w:rPr>
        <w:t>Процесс преобразования данных называется хешированием</w:t>
      </w:r>
      <w:r w:rsidR="00CF4E0F" w:rsidRPr="00CF4E0F"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15B5312F" w14:textId="2B0E7A2E" w:rsidR="00CF4E0F" w:rsidRDefault="00CF4E0F" w:rsidP="001938E9">
      <w:pPr>
        <w:spacing w:after="0" w:line="24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Int </w:t>
      </w:r>
      <w:proofErr w:type="gramStart"/>
      <w:r>
        <w:rPr>
          <w:sz w:val="28"/>
          <w:szCs w:val="28"/>
          <w:lang w:val="en-US"/>
        </w:rPr>
        <w:t>hash(</w:t>
      </w:r>
      <w:proofErr w:type="gramEnd"/>
      <w:r>
        <w:rPr>
          <w:sz w:val="28"/>
          <w:szCs w:val="28"/>
          <w:lang w:val="en-US"/>
        </w:rPr>
        <w:t>int k)</w:t>
      </w:r>
    </w:p>
    <w:p w14:paraId="657212F2" w14:textId="159BE116" w:rsidR="00CF4E0F" w:rsidRDefault="00CF4E0F" w:rsidP="001938E9">
      <w:pPr>
        <w:spacing w:after="0" w:line="24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{</w:t>
      </w:r>
    </w:p>
    <w:p w14:paraId="1816BCD8" w14:textId="76263395" w:rsidR="00CF4E0F" w:rsidRDefault="00CF4E0F" w:rsidP="001938E9">
      <w:pPr>
        <w:spacing w:after="0" w:line="24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  <w:t>Return (k%10);</w:t>
      </w:r>
    </w:p>
    <w:p w14:paraId="3295D38A" w14:textId="38E12B14" w:rsidR="00CF4E0F" w:rsidRPr="00CF4E0F" w:rsidRDefault="00CF4E0F" w:rsidP="001938E9">
      <w:pPr>
        <w:spacing w:after="0" w:line="24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}</w:t>
      </w:r>
    </w:p>
    <w:p w14:paraId="07EF58E7" w14:textId="51E47B2A" w:rsidR="001938E9" w:rsidRPr="001938E9" w:rsidRDefault="00B41E8D" w:rsidP="001938E9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Перечислите типы данных, правила записи идентификаторов. Приведите пример.</w:t>
      </w:r>
    </w:p>
    <w:p w14:paraId="7932A408" w14:textId="77777777" w:rsidR="001938E9" w:rsidRPr="00F546EC" w:rsidRDefault="001938E9" w:rsidP="001938E9">
      <w:pPr>
        <w:spacing w:after="0" w:line="240" w:lineRule="auto"/>
        <w:jc w:val="both"/>
        <w:rPr>
          <w:color w:val="000000"/>
          <w:sz w:val="28"/>
          <w:szCs w:val="28"/>
        </w:rPr>
      </w:pPr>
      <w:r w:rsidRPr="00F546EC">
        <w:rPr>
          <w:color w:val="000000"/>
          <w:sz w:val="28"/>
          <w:szCs w:val="28"/>
        </w:rPr>
        <w:t xml:space="preserve">Существую такие типы данных как: </w:t>
      </w:r>
      <w:r w:rsidRPr="00F546EC">
        <w:rPr>
          <w:color w:val="000000"/>
          <w:sz w:val="28"/>
          <w:szCs w:val="28"/>
          <w:lang w:val="en-US"/>
        </w:rPr>
        <w:t>bool</w:t>
      </w:r>
      <w:r w:rsidRPr="00F546EC">
        <w:rPr>
          <w:color w:val="000000"/>
          <w:sz w:val="28"/>
          <w:szCs w:val="28"/>
        </w:rPr>
        <w:t xml:space="preserve">, </w:t>
      </w:r>
      <w:proofErr w:type="gramStart"/>
      <w:r w:rsidRPr="00F546EC">
        <w:rPr>
          <w:color w:val="000000"/>
          <w:sz w:val="28"/>
          <w:szCs w:val="28"/>
          <w:lang w:val="en-US"/>
        </w:rPr>
        <w:t>int</w:t>
      </w:r>
      <w:r w:rsidRPr="00F546EC">
        <w:rPr>
          <w:color w:val="000000"/>
          <w:sz w:val="28"/>
          <w:szCs w:val="28"/>
        </w:rPr>
        <w:t xml:space="preserve"> ,</w:t>
      </w:r>
      <w:proofErr w:type="gramEnd"/>
      <w:r w:rsidRPr="00F546EC">
        <w:rPr>
          <w:color w:val="000000"/>
          <w:sz w:val="28"/>
          <w:szCs w:val="28"/>
        </w:rPr>
        <w:t xml:space="preserve"> </w:t>
      </w:r>
      <w:r w:rsidRPr="00F546EC">
        <w:rPr>
          <w:color w:val="000000"/>
          <w:sz w:val="28"/>
          <w:szCs w:val="28"/>
          <w:lang w:val="en-US"/>
        </w:rPr>
        <w:t>double</w:t>
      </w:r>
      <w:r w:rsidRPr="00F546EC">
        <w:rPr>
          <w:color w:val="000000"/>
          <w:sz w:val="28"/>
          <w:szCs w:val="28"/>
        </w:rPr>
        <w:t xml:space="preserve">, </w:t>
      </w:r>
      <w:r w:rsidRPr="00F546EC">
        <w:rPr>
          <w:color w:val="000000"/>
          <w:sz w:val="28"/>
          <w:szCs w:val="28"/>
          <w:lang w:val="en-US"/>
        </w:rPr>
        <w:t>char</w:t>
      </w:r>
      <w:r w:rsidRPr="00F546EC">
        <w:rPr>
          <w:color w:val="000000"/>
          <w:sz w:val="28"/>
          <w:szCs w:val="28"/>
        </w:rPr>
        <w:t xml:space="preserve">, </w:t>
      </w:r>
      <w:r w:rsidRPr="00F546EC">
        <w:rPr>
          <w:color w:val="000000"/>
          <w:sz w:val="28"/>
          <w:szCs w:val="28"/>
          <w:lang w:val="en-US"/>
        </w:rPr>
        <w:t>float</w:t>
      </w:r>
    </w:p>
    <w:p w14:paraId="4555D299" w14:textId="0767E8EB" w:rsidR="001938E9" w:rsidRPr="00F546EC" w:rsidRDefault="00640B8D" w:rsidP="001938E9">
      <w:pPr>
        <w:spacing w:after="0" w:line="240" w:lineRule="auto"/>
        <w:jc w:val="both"/>
        <w:rPr>
          <w:sz w:val="28"/>
          <w:szCs w:val="28"/>
          <w:lang w:val="en-US"/>
        </w:rPr>
      </w:pPr>
      <w:r w:rsidRPr="00F546EC">
        <w:rPr>
          <w:rStyle w:val="hgkelc"/>
          <w:b/>
          <w:bCs/>
          <w:sz w:val="28"/>
          <w:szCs w:val="28"/>
        </w:rPr>
        <w:t>Идентификатор</w:t>
      </w:r>
      <w:r w:rsidRPr="00F546EC">
        <w:rPr>
          <w:rStyle w:val="hgkelc"/>
          <w:sz w:val="28"/>
          <w:szCs w:val="28"/>
        </w:rPr>
        <w:t xml:space="preserve"> может состоять только из букв (нижнего и верхнего регистра) латинского алфавита, цифр и символов подчёркивания. Это означает, что все другие символы и пробелы — запрещены.</w:t>
      </w:r>
    </w:p>
    <w:p w14:paraId="0076689B" w14:textId="50A0A165" w:rsidR="00B41E8D" w:rsidRPr="00FC1C73" w:rsidRDefault="00B41E8D" w:rsidP="00FC1C73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RPr="00FC1C73">
        <w:rPr>
          <w:sz w:val="28"/>
          <w:szCs w:val="28"/>
        </w:rPr>
        <w:t>Дайте определение понятию «функция». Укажите синтаксис объявления и определения функции. Приведите пример объявления и определения функции.</w:t>
      </w:r>
    </w:p>
    <w:p w14:paraId="637D479B" w14:textId="385F24B0" w:rsidR="00523909" w:rsidRPr="00FC1C73" w:rsidRDefault="00523909" w:rsidP="00FC1C73">
      <w:pPr>
        <w:spacing w:after="0" w:line="240" w:lineRule="auto"/>
        <w:jc w:val="both"/>
        <w:rPr>
          <w:sz w:val="28"/>
          <w:szCs w:val="28"/>
        </w:rPr>
      </w:pPr>
      <w:r w:rsidRPr="00FC1C73">
        <w:rPr>
          <w:sz w:val="28"/>
          <w:szCs w:val="28"/>
        </w:rPr>
        <w:t>Функция – изолированный именованный блок кода, имеющий определенное назначение.</w:t>
      </w:r>
    </w:p>
    <w:p w14:paraId="557F2ED6" w14:textId="1D4E64C9" w:rsidR="00523909" w:rsidRPr="00FC1C73" w:rsidRDefault="00523909" w:rsidP="00FC1C73">
      <w:pPr>
        <w:spacing w:after="0" w:line="240" w:lineRule="auto"/>
        <w:jc w:val="both"/>
        <w:rPr>
          <w:sz w:val="28"/>
          <w:szCs w:val="28"/>
        </w:rPr>
      </w:pPr>
      <w:proofErr w:type="spellStart"/>
      <w:r w:rsidRPr="00FC1C73">
        <w:rPr>
          <w:sz w:val="28"/>
          <w:szCs w:val="28"/>
        </w:rPr>
        <w:t>типВозвращаемогоРезультата</w:t>
      </w:r>
      <w:proofErr w:type="spellEnd"/>
      <w:r w:rsidRPr="00FC1C73">
        <w:rPr>
          <w:sz w:val="28"/>
          <w:szCs w:val="28"/>
        </w:rPr>
        <w:t xml:space="preserve"> </w:t>
      </w:r>
      <w:proofErr w:type="spellStart"/>
      <w:r w:rsidRPr="00FC1C73">
        <w:rPr>
          <w:sz w:val="28"/>
          <w:szCs w:val="28"/>
        </w:rPr>
        <w:t>имяФункции</w:t>
      </w:r>
      <w:proofErr w:type="spellEnd"/>
      <w:r w:rsidRPr="00FC1C73">
        <w:rPr>
          <w:sz w:val="28"/>
          <w:szCs w:val="28"/>
        </w:rPr>
        <w:t xml:space="preserve"> (</w:t>
      </w:r>
      <w:proofErr w:type="spellStart"/>
      <w:r w:rsidRPr="00FC1C73">
        <w:rPr>
          <w:sz w:val="28"/>
          <w:szCs w:val="28"/>
        </w:rPr>
        <w:t>списокВходныхПараметров</w:t>
      </w:r>
      <w:proofErr w:type="spellEnd"/>
      <w:r w:rsidRPr="00FC1C73">
        <w:rPr>
          <w:sz w:val="28"/>
          <w:szCs w:val="28"/>
        </w:rPr>
        <w:t>) // заголовок функции</w:t>
      </w:r>
    </w:p>
    <w:p w14:paraId="7D55A0BA" w14:textId="77777777" w:rsidR="00523909" w:rsidRPr="00FC1C73" w:rsidRDefault="00523909" w:rsidP="00FC1C73">
      <w:pPr>
        <w:spacing w:after="0" w:line="240" w:lineRule="auto"/>
        <w:jc w:val="both"/>
        <w:rPr>
          <w:sz w:val="28"/>
          <w:szCs w:val="28"/>
        </w:rPr>
      </w:pPr>
      <w:r w:rsidRPr="00FC1C73">
        <w:rPr>
          <w:sz w:val="28"/>
          <w:szCs w:val="28"/>
        </w:rPr>
        <w:t xml:space="preserve"> { </w:t>
      </w:r>
    </w:p>
    <w:p w14:paraId="4B11CB95" w14:textId="77777777" w:rsidR="00523909" w:rsidRPr="00FC1C73" w:rsidRDefault="00523909" w:rsidP="00FC1C73">
      <w:pPr>
        <w:spacing w:after="0" w:line="240" w:lineRule="auto"/>
        <w:ind w:firstLine="708"/>
        <w:jc w:val="both"/>
        <w:rPr>
          <w:sz w:val="28"/>
          <w:szCs w:val="28"/>
        </w:rPr>
      </w:pPr>
      <w:r w:rsidRPr="00FC1C73">
        <w:rPr>
          <w:sz w:val="28"/>
          <w:szCs w:val="28"/>
        </w:rPr>
        <w:t>операторы; // тело функции (код тела функции)</w:t>
      </w:r>
    </w:p>
    <w:p w14:paraId="623A0FC4" w14:textId="0EC23256" w:rsidR="00523909" w:rsidRPr="00FC1C73" w:rsidRDefault="00523909" w:rsidP="00FC1C73">
      <w:pPr>
        <w:spacing w:after="0" w:line="240" w:lineRule="auto"/>
        <w:ind w:firstLine="708"/>
        <w:jc w:val="both"/>
        <w:rPr>
          <w:sz w:val="28"/>
          <w:szCs w:val="28"/>
          <w:lang w:val="en-US"/>
        </w:rPr>
      </w:pPr>
      <w:r w:rsidRPr="00FC1C73">
        <w:rPr>
          <w:sz w:val="28"/>
          <w:szCs w:val="28"/>
          <w:lang w:val="en-US"/>
        </w:rPr>
        <w:t xml:space="preserve">return </w:t>
      </w:r>
      <w:proofErr w:type="spellStart"/>
      <w:r w:rsidRPr="00FC1C73">
        <w:rPr>
          <w:sz w:val="28"/>
          <w:szCs w:val="28"/>
        </w:rPr>
        <w:t>возвращаемыйРезультат</w:t>
      </w:r>
      <w:proofErr w:type="spellEnd"/>
      <w:r w:rsidRPr="00FC1C73">
        <w:rPr>
          <w:sz w:val="28"/>
          <w:szCs w:val="28"/>
          <w:lang w:val="en-US"/>
        </w:rPr>
        <w:t>;</w:t>
      </w:r>
    </w:p>
    <w:p w14:paraId="3E861D55" w14:textId="6A413278" w:rsidR="00523909" w:rsidRPr="00FC1C73" w:rsidRDefault="00523909" w:rsidP="00FC1C73">
      <w:pPr>
        <w:spacing w:after="0" w:line="240" w:lineRule="auto"/>
        <w:jc w:val="both"/>
        <w:rPr>
          <w:sz w:val="28"/>
          <w:szCs w:val="28"/>
          <w:lang w:val="en-US"/>
        </w:rPr>
      </w:pPr>
      <w:r w:rsidRPr="00FC1C73">
        <w:rPr>
          <w:sz w:val="28"/>
          <w:szCs w:val="28"/>
          <w:lang w:val="en-US"/>
        </w:rPr>
        <w:t xml:space="preserve"> }</w:t>
      </w:r>
    </w:p>
    <w:p w14:paraId="7EC697FE" w14:textId="2CF66676" w:rsidR="00523909" w:rsidRPr="00FC1C73" w:rsidRDefault="00523909" w:rsidP="00FC1C73">
      <w:pPr>
        <w:spacing w:after="0" w:line="240" w:lineRule="auto"/>
        <w:jc w:val="both"/>
        <w:rPr>
          <w:sz w:val="28"/>
          <w:szCs w:val="28"/>
          <w:lang w:val="en-US"/>
        </w:rPr>
      </w:pPr>
      <w:r w:rsidRPr="00FC1C73">
        <w:rPr>
          <w:sz w:val="28"/>
          <w:szCs w:val="28"/>
          <w:lang w:val="en-US"/>
        </w:rPr>
        <w:t>Int sum (int I)</w:t>
      </w:r>
    </w:p>
    <w:p w14:paraId="03C58F71" w14:textId="5D986297" w:rsidR="00523909" w:rsidRPr="00FC1C73" w:rsidRDefault="00523909" w:rsidP="00FC1C73">
      <w:pPr>
        <w:spacing w:after="0" w:line="240" w:lineRule="auto"/>
        <w:jc w:val="both"/>
        <w:rPr>
          <w:sz w:val="28"/>
          <w:szCs w:val="28"/>
          <w:lang w:val="en-US"/>
        </w:rPr>
      </w:pPr>
      <w:r w:rsidRPr="00FC1C73">
        <w:rPr>
          <w:sz w:val="28"/>
          <w:szCs w:val="28"/>
          <w:lang w:val="en-US"/>
        </w:rPr>
        <w:t>{</w:t>
      </w:r>
    </w:p>
    <w:p w14:paraId="3A0B3178" w14:textId="446FD4F6" w:rsidR="00523909" w:rsidRPr="00FC1C73" w:rsidRDefault="00523909" w:rsidP="00FC1C73">
      <w:pPr>
        <w:spacing w:after="0" w:line="240" w:lineRule="auto"/>
        <w:jc w:val="both"/>
        <w:rPr>
          <w:sz w:val="28"/>
          <w:szCs w:val="28"/>
          <w:lang w:val="en-US"/>
        </w:rPr>
      </w:pPr>
      <w:r w:rsidRPr="00FC1C73">
        <w:rPr>
          <w:sz w:val="28"/>
          <w:szCs w:val="28"/>
          <w:lang w:val="en-US"/>
        </w:rPr>
        <w:tab/>
        <w:t>Return I;</w:t>
      </w:r>
    </w:p>
    <w:p w14:paraId="62033299" w14:textId="1149B0B8" w:rsidR="00523909" w:rsidRPr="00FC1C73" w:rsidRDefault="00523909" w:rsidP="00FC1C73">
      <w:pPr>
        <w:spacing w:after="0" w:line="240" w:lineRule="auto"/>
        <w:jc w:val="both"/>
        <w:rPr>
          <w:sz w:val="28"/>
          <w:szCs w:val="28"/>
          <w:lang w:val="en-US"/>
        </w:rPr>
      </w:pPr>
      <w:r w:rsidRPr="00FC1C73">
        <w:rPr>
          <w:sz w:val="28"/>
          <w:szCs w:val="28"/>
          <w:lang w:val="en-US"/>
        </w:rPr>
        <w:t>}</w:t>
      </w:r>
    </w:p>
    <w:p w14:paraId="69AA3902" w14:textId="77777777" w:rsidR="00523909" w:rsidRPr="00523909" w:rsidRDefault="00523909" w:rsidP="00523909">
      <w:pPr>
        <w:spacing w:after="0" w:line="240" w:lineRule="auto"/>
        <w:jc w:val="both"/>
        <w:rPr>
          <w:sz w:val="26"/>
          <w:szCs w:val="26"/>
          <w:lang w:val="en-US"/>
        </w:rPr>
      </w:pPr>
    </w:p>
    <w:p w14:paraId="5997A812" w14:textId="7DE82E59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Дайте определение понятию «класс». Опишите принцип работы с конструктором (с параметрами, без параметров, копирования, по умолчанию).</w:t>
      </w:r>
    </w:p>
    <w:p w14:paraId="40713692" w14:textId="6449576C" w:rsidR="00C22B78" w:rsidRDefault="00F91781" w:rsidP="00F91781">
      <w:pPr>
        <w:spacing w:after="0" w:line="240" w:lineRule="auto"/>
        <w:jc w:val="both"/>
        <w:rPr>
          <w:sz w:val="28"/>
          <w:szCs w:val="28"/>
        </w:rPr>
      </w:pPr>
      <w:r w:rsidRPr="00F91781">
        <w:rPr>
          <w:sz w:val="28"/>
          <w:szCs w:val="28"/>
        </w:rPr>
        <w:t>Класс является абстрактным типом данных, определяемым программистом, и представляет собой модель реального объекта в виде данных и функций для работы с ними.</w:t>
      </w:r>
    </w:p>
    <w:p w14:paraId="6CABAD70" w14:textId="291C5AFA" w:rsidR="00C22B78" w:rsidRDefault="00C22B78" w:rsidP="00F91781">
      <w:pPr>
        <w:spacing w:after="0" w:line="24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lastRenderedPageBreak/>
        <w:t>Class Human</w:t>
      </w:r>
    </w:p>
    <w:p w14:paraId="3FDAFFBD" w14:textId="7ABBBC20" w:rsidR="00C22B78" w:rsidRDefault="00C22B78" w:rsidP="00F91781">
      <w:pPr>
        <w:spacing w:after="0" w:line="24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{private:</w:t>
      </w:r>
    </w:p>
    <w:p w14:paraId="0F2D2488" w14:textId="616A8CB1" w:rsidR="00C22B78" w:rsidRDefault="00C22B78" w:rsidP="00F91781">
      <w:pPr>
        <w:spacing w:after="0" w:line="24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  <w:t>Int age;</w:t>
      </w:r>
    </w:p>
    <w:p w14:paraId="4FA44A73" w14:textId="539FADF4" w:rsidR="00C22B78" w:rsidRPr="007512AA" w:rsidRDefault="00C22B78" w:rsidP="00F91781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Public</w:t>
      </w:r>
      <w:r w:rsidRPr="007512AA">
        <w:rPr>
          <w:sz w:val="28"/>
          <w:szCs w:val="28"/>
        </w:rPr>
        <w:t>:</w:t>
      </w:r>
    </w:p>
    <w:p w14:paraId="2FE15B75" w14:textId="4A11EB12" w:rsidR="00C22B78" w:rsidRPr="00C22B78" w:rsidRDefault="00C22B78" w:rsidP="00F91781">
      <w:pPr>
        <w:spacing w:after="0" w:line="240" w:lineRule="auto"/>
        <w:jc w:val="both"/>
        <w:rPr>
          <w:sz w:val="28"/>
          <w:szCs w:val="28"/>
        </w:rPr>
      </w:pPr>
      <w:r w:rsidRPr="007512AA">
        <w:rPr>
          <w:sz w:val="28"/>
          <w:szCs w:val="28"/>
        </w:rPr>
        <w:tab/>
      </w:r>
      <w:proofErr w:type="gramStart"/>
      <w:r>
        <w:rPr>
          <w:sz w:val="28"/>
          <w:szCs w:val="28"/>
          <w:lang w:val="en-US"/>
        </w:rPr>
        <w:t>Human</w:t>
      </w:r>
      <w:r w:rsidRPr="00C22B78">
        <w:rPr>
          <w:sz w:val="28"/>
          <w:szCs w:val="28"/>
        </w:rPr>
        <w:t>(</w:t>
      </w:r>
      <w:proofErr w:type="gramEnd"/>
      <w:r w:rsidRPr="00C22B78">
        <w:rPr>
          <w:sz w:val="28"/>
          <w:szCs w:val="28"/>
        </w:rPr>
        <w:t>)//</w:t>
      </w:r>
      <w:r>
        <w:rPr>
          <w:sz w:val="28"/>
          <w:szCs w:val="28"/>
        </w:rPr>
        <w:t>конструктор без параметров</w:t>
      </w:r>
    </w:p>
    <w:p w14:paraId="6DF3CB51" w14:textId="2ADE22FB" w:rsidR="00C22B78" w:rsidRPr="00C22B78" w:rsidRDefault="00C22B78" w:rsidP="00F91781">
      <w:pPr>
        <w:spacing w:after="0" w:line="240" w:lineRule="auto"/>
        <w:jc w:val="both"/>
        <w:rPr>
          <w:sz w:val="28"/>
          <w:szCs w:val="28"/>
        </w:rPr>
      </w:pPr>
      <w:r w:rsidRPr="00C22B78">
        <w:rPr>
          <w:sz w:val="28"/>
          <w:szCs w:val="28"/>
        </w:rPr>
        <w:tab/>
        <w:t>{</w:t>
      </w:r>
    </w:p>
    <w:p w14:paraId="26F0CF73" w14:textId="06DD6C77" w:rsidR="00C22B78" w:rsidRPr="00C22B78" w:rsidRDefault="00C22B78" w:rsidP="00F91781">
      <w:pPr>
        <w:spacing w:after="0" w:line="240" w:lineRule="auto"/>
        <w:jc w:val="both"/>
        <w:rPr>
          <w:sz w:val="28"/>
          <w:szCs w:val="28"/>
        </w:rPr>
      </w:pPr>
      <w:r w:rsidRPr="00C22B78">
        <w:rPr>
          <w:sz w:val="28"/>
          <w:szCs w:val="28"/>
        </w:rPr>
        <w:tab/>
        <w:t>}</w:t>
      </w:r>
    </w:p>
    <w:p w14:paraId="5A611C9B" w14:textId="490A14CA" w:rsidR="00C22B78" w:rsidRPr="00C22B78" w:rsidRDefault="00C22B78" w:rsidP="00C22B78">
      <w:pPr>
        <w:spacing w:after="0" w:line="240" w:lineRule="auto"/>
        <w:jc w:val="both"/>
        <w:rPr>
          <w:sz w:val="28"/>
          <w:szCs w:val="28"/>
        </w:rPr>
      </w:pPr>
      <w:r w:rsidRPr="00C22B78">
        <w:rPr>
          <w:sz w:val="28"/>
          <w:szCs w:val="28"/>
        </w:rPr>
        <w:tab/>
      </w:r>
      <w:proofErr w:type="gramStart"/>
      <w:r>
        <w:rPr>
          <w:sz w:val="28"/>
          <w:szCs w:val="28"/>
          <w:lang w:val="en-US"/>
        </w:rPr>
        <w:t>Human</w:t>
      </w:r>
      <w:r w:rsidRPr="00C22B78">
        <w:rPr>
          <w:sz w:val="28"/>
          <w:szCs w:val="28"/>
        </w:rPr>
        <w:t>(</w:t>
      </w:r>
      <w:proofErr w:type="gramEnd"/>
      <w:r>
        <w:rPr>
          <w:sz w:val="28"/>
          <w:szCs w:val="28"/>
          <w:lang w:val="en-US"/>
        </w:rPr>
        <w:t>int</w:t>
      </w:r>
      <w:r w:rsidRPr="00C22B78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x</w:t>
      </w:r>
      <w:r w:rsidRPr="00C22B78">
        <w:rPr>
          <w:sz w:val="28"/>
          <w:szCs w:val="28"/>
        </w:rPr>
        <w:t>)//</w:t>
      </w:r>
      <w:r>
        <w:rPr>
          <w:sz w:val="28"/>
          <w:szCs w:val="28"/>
        </w:rPr>
        <w:t>конструктор с параметрами</w:t>
      </w:r>
    </w:p>
    <w:p w14:paraId="5A934C0F" w14:textId="4446EF0C" w:rsidR="00C22B78" w:rsidRPr="00C22B78" w:rsidRDefault="00C22B78" w:rsidP="00C22B78">
      <w:pPr>
        <w:spacing w:after="0" w:line="240" w:lineRule="auto"/>
        <w:jc w:val="both"/>
        <w:rPr>
          <w:sz w:val="28"/>
          <w:szCs w:val="28"/>
        </w:rPr>
      </w:pPr>
      <w:r w:rsidRPr="00C22B78">
        <w:rPr>
          <w:sz w:val="28"/>
          <w:szCs w:val="28"/>
        </w:rPr>
        <w:tab/>
        <w:t>{</w:t>
      </w:r>
    </w:p>
    <w:p w14:paraId="704D6D6F" w14:textId="5C58B7C7" w:rsidR="00C22B78" w:rsidRDefault="00C22B78" w:rsidP="00C22B78">
      <w:pPr>
        <w:spacing w:after="0" w:line="240" w:lineRule="auto"/>
        <w:jc w:val="both"/>
        <w:rPr>
          <w:sz w:val="28"/>
          <w:szCs w:val="28"/>
          <w:lang w:val="en-US"/>
        </w:rPr>
      </w:pPr>
      <w:r w:rsidRPr="00C22B78">
        <w:rPr>
          <w:sz w:val="28"/>
          <w:szCs w:val="28"/>
        </w:rPr>
        <w:tab/>
      </w:r>
      <w:r w:rsidRPr="00C22B78">
        <w:rPr>
          <w:sz w:val="28"/>
          <w:szCs w:val="28"/>
        </w:rPr>
        <w:tab/>
      </w:r>
      <w:proofErr w:type="spellStart"/>
      <w:r>
        <w:rPr>
          <w:sz w:val="28"/>
          <w:szCs w:val="28"/>
          <w:lang w:val="en-US"/>
        </w:rPr>
        <w:t>SetAge</w:t>
      </w:r>
      <w:proofErr w:type="spellEnd"/>
      <w:r>
        <w:rPr>
          <w:sz w:val="28"/>
          <w:szCs w:val="28"/>
          <w:lang w:val="en-US"/>
        </w:rPr>
        <w:t>(x);</w:t>
      </w:r>
    </w:p>
    <w:p w14:paraId="5FD9CEE9" w14:textId="1EC44D5A" w:rsidR="00C22B78" w:rsidRDefault="00C22B78" w:rsidP="00C22B78">
      <w:pPr>
        <w:spacing w:after="0" w:line="24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  <w:t>}</w:t>
      </w:r>
    </w:p>
    <w:p w14:paraId="4F470198" w14:textId="4ADB89C8" w:rsidR="00F91781" w:rsidRDefault="00F546EC" w:rsidP="00F91781">
      <w:pPr>
        <w:spacing w:after="0" w:line="24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};</w:t>
      </w:r>
    </w:p>
    <w:p w14:paraId="63419206" w14:textId="77777777" w:rsidR="00F546EC" w:rsidRPr="00F546EC" w:rsidRDefault="00F546EC" w:rsidP="00F91781">
      <w:pPr>
        <w:spacing w:after="0" w:line="240" w:lineRule="auto"/>
        <w:jc w:val="both"/>
        <w:rPr>
          <w:sz w:val="28"/>
          <w:szCs w:val="28"/>
          <w:lang w:val="en-US"/>
        </w:rPr>
      </w:pPr>
    </w:p>
    <w:p w14:paraId="2A17A95C" w14:textId="690D9E0E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Дайте определение понятию «полиморфизм». Объясните принцип полиморфизма, опишите синтаксис. Приведите пример.</w:t>
      </w:r>
    </w:p>
    <w:p w14:paraId="4A7573E6" w14:textId="71AF49EC" w:rsidR="008D6F12" w:rsidRPr="007D647E" w:rsidRDefault="00ED07FA" w:rsidP="008D6F12">
      <w:pPr>
        <w:spacing w:after="0" w:line="240" w:lineRule="auto"/>
        <w:jc w:val="both"/>
        <w:rPr>
          <w:sz w:val="26"/>
          <w:szCs w:val="26"/>
        </w:rPr>
      </w:pPr>
      <w:r w:rsidRPr="007D647E">
        <w:rPr>
          <w:sz w:val="28"/>
          <w:szCs w:val="28"/>
        </w:rPr>
        <w:t xml:space="preserve">Полиморфизм – (от греч. </w:t>
      </w:r>
      <w:proofErr w:type="spellStart"/>
      <w:r w:rsidRPr="007D647E">
        <w:rPr>
          <w:sz w:val="28"/>
          <w:szCs w:val="28"/>
        </w:rPr>
        <w:t>poli</w:t>
      </w:r>
      <w:proofErr w:type="spellEnd"/>
      <w:r w:rsidRPr="007D647E">
        <w:rPr>
          <w:sz w:val="28"/>
          <w:szCs w:val="28"/>
        </w:rPr>
        <w:t xml:space="preserve"> – много, </w:t>
      </w:r>
      <w:proofErr w:type="spellStart"/>
      <w:r w:rsidRPr="007D647E">
        <w:rPr>
          <w:sz w:val="28"/>
          <w:szCs w:val="28"/>
        </w:rPr>
        <w:t>morpheo</w:t>
      </w:r>
      <w:proofErr w:type="spellEnd"/>
      <w:r w:rsidRPr="007D647E">
        <w:rPr>
          <w:sz w:val="28"/>
          <w:szCs w:val="28"/>
        </w:rPr>
        <w:t xml:space="preserve"> – форма, поведение) – один из трех основных принципов ООП, заключающийся в возможности определения единого по имени действия (поведения), применимого ко всем объектам иерархии наследования (иерархии классов), причем каждый объект может </w:t>
      </w:r>
      <w:r w:rsidRPr="007D647E">
        <w:rPr>
          <w:sz w:val="26"/>
          <w:szCs w:val="26"/>
        </w:rPr>
        <w:t>реализовать это действие (поведение) собственным способом (в зависимости от того, к какому именно классу из данной иерархии этот объект относится).</w:t>
      </w:r>
    </w:p>
    <w:p w14:paraId="6CB3CABC" w14:textId="4358EFEA" w:rsidR="007D647E" w:rsidRPr="007D647E" w:rsidRDefault="007D647E" w:rsidP="008D6F12">
      <w:pPr>
        <w:spacing w:after="0" w:line="240" w:lineRule="auto"/>
        <w:jc w:val="both"/>
        <w:rPr>
          <w:sz w:val="26"/>
          <w:szCs w:val="26"/>
        </w:rPr>
      </w:pPr>
      <w:r w:rsidRPr="007D647E">
        <w:rPr>
          <w:sz w:val="26"/>
          <w:szCs w:val="26"/>
        </w:rPr>
        <w:t xml:space="preserve">Виртуальные методы – это методы, объявляемые в родительском классе с ключевым словом </w:t>
      </w:r>
      <w:proofErr w:type="spellStart"/>
      <w:r w:rsidRPr="007D647E">
        <w:rPr>
          <w:sz w:val="26"/>
          <w:szCs w:val="26"/>
        </w:rPr>
        <w:t>virtual</w:t>
      </w:r>
      <w:proofErr w:type="spellEnd"/>
      <w:r w:rsidRPr="007D647E">
        <w:rPr>
          <w:sz w:val="26"/>
          <w:szCs w:val="26"/>
        </w:rPr>
        <w:t xml:space="preserve"> и переопределяемые (перегружаемые) в дочерних классах.</w:t>
      </w:r>
    </w:p>
    <w:p w14:paraId="68C90629" w14:textId="57B14F4A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айте определение понятию «тип данных». Перечислите типы данных по типу возвращаемых значений функций.</w:t>
      </w:r>
    </w:p>
    <w:p w14:paraId="483BB04F" w14:textId="0C5DDE8F" w:rsidR="008D6F12" w:rsidRDefault="008D6F12" w:rsidP="008D6F12">
      <w:pPr>
        <w:spacing w:after="0" w:line="24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Каждая переменная имеет определенный тип. Тип данных определяет какие значение может принимать переменная.</w:t>
      </w:r>
    </w:p>
    <w:p w14:paraId="082FC302" w14:textId="48286BBB" w:rsidR="008D6F12" w:rsidRPr="00B559B2" w:rsidRDefault="008D6F12" w:rsidP="008D6F12">
      <w:pPr>
        <w:spacing w:after="0" w:line="24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уществую такие типы данных как</w:t>
      </w:r>
      <w:r w:rsidRPr="008D6F12">
        <w:rPr>
          <w:color w:val="000000"/>
          <w:sz w:val="28"/>
          <w:szCs w:val="28"/>
        </w:rPr>
        <w:t>: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bool</w:t>
      </w:r>
      <w:r w:rsidRPr="008D6F12">
        <w:rPr>
          <w:color w:val="000000"/>
          <w:sz w:val="28"/>
          <w:szCs w:val="28"/>
        </w:rPr>
        <w:t xml:space="preserve">, </w:t>
      </w:r>
      <w:proofErr w:type="gramStart"/>
      <w:r>
        <w:rPr>
          <w:color w:val="000000"/>
          <w:sz w:val="28"/>
          <w:szCs w:val="28"/>
          <w:lang w:val="en-US"/>
        </w:rPr>
        <w:t>int</w:t>
      </w:r>
      <w:r w:rsidRPr="008D6F12">
        <w:rPr>
          <w:color w:val="000000"/>
          <w:sz w:val="28"/>
          <w:szCs w:val="28"/>
        </w:rPr>
        <w:t xml:space="preserve"> ,</w:t>
      </w:r>
      <w:proofErr w:type="gramEnd"/>
      <w:r w:rsidRPr="008D6F12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double</w:t>
      </w:r>
      <w:r w:rsidRPr="008D6F12"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  <w:lang w:val="en-US"/>
        </w:rPr>
        <w:t>char</w:t>
      </w:r>
      <w:r w:rsidRPr="008D6F12"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  <w:lang w:val="en-US"/>
        </w:rPr>
        <w:t>float</w:t>
      </w:r>
    </w:p>
    <w:p w14:paraId="42CEF429" w14:textId="054CA975" w:rsidR="008D6F12" w:rsidRPr="008D6F12" w:rsidRDefault="008D6F12" w:rsidP="008D6F12">
      <w:pPr>
        <w:spacing w:after="0" w:line="24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Функция может возвращать любые типы данных</w:t>
      </w:r>
    </w:p>
    <w:p w14:paraId="02FE47A3" w14:textId="6F495CB2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айте определение понятию «перегрузка функций». Приведите пример перегрузки функции.</w:t>
      </w:r>
    </w:p>
    <w:p w14:paraId="074CC680" w14:textId="029CF9D9" w:rsidR="006E1369" w:rsidRPr="008C1ADE" w:rsidRDefault="006E1369" w:rsidP="006E1369">
      <w:pPr>
        <w:spacing w:after="0" w:line="240" w:lineRule="auto"/>
        <w:jc w:val="both"/>
        <w:rPr>
          <w:sz w:val="28"/>
          <w:szCs w:val="28"/>
        </w:rPr>
      </w:pPr>
      <w:r w:rsidRPr="008C1ADE">
        <w:rPr>
          <w:sz w:val="28"/>
          <w:szCs w:val="28"/>
        </w:rPr>
        <w:t xml:space="preserve">Перегрузка операторов (перегрузка операций) – случай полиморфизма в С++, когда общеизвестный допустимый оператор приобретает новый функционал взамен старого при условии, что этот оператор применяется с объектом класса, для которого он перегружен. </w:t>
      </w:r>
    </w:p>
    <w:p w14:paraId="57D0701D" w14:textId="414A1184" w:rsidR="006E1369" w:rsidRPr="008C1ADE" w:rsidRDefault="006E1369" w:rsidP="006E1369">
      <w:pPr>
        <w:spacing w:after="0" w:line="240" w:lineRule="auto"/>
        <w:jc w:val="both"/>
        <w:rPr>
          <w:sz w:val="28"/>
          <w:szCs w:val="28"/>
          <w:lang w:val="en-US"/>
        </w:rPr>
      </w:pPr>
      <w:r w:rsidRPr="00B559B2">
        <w:rPr>
          <w:sz w:val="28"/>
          <w:szCs w:val="28"/>
          <w:lang w:val="en-US"/>
        </w:rPr>
        <w:t xml:space="preserve">class </w:t>
      </w:r>
      <w:r w:rsidR="008C1ADE">
        <w:rPr>
          <w:sz w:val="28"/>
          <w:szCs w:val="28"/>
          <w:lang w:val="en-US"/>
        </w:rPr>
        <w:t>Counter</w:t>
      </w:r>
    </w:p>
    <w:p w14:paraId="66A7DCCF" w14:textId="77777777" w:rsidR="006E1369" w:rsidRPr="00B559B2" w:rsidRDefault="006E1369" w:rsidP="008C1ADE">
      <w:pPr>
        <w:spacing w:after="0" w:line="240" w:lineRule="auto"/>
        <w:rPr>
          <w:sz w:val="28"/>
          <w:szCs w:val="28"/>
          <w:lang w:val="en-US"/>
        </w:rPr>
      </w:pPr>
      <w:r w:rsidRPr="00B559B2">
        <w:rPr>
          <w:sz w:val="28"/>
          <w:szCs w:val="28"/>
          <w:lang w:val="en-US"/>
        </w:rPr>
        <w:t xml:space="preserve">{ </w:t>
      </w:r>
    </w:p>
    <w:p w14:paraId="2D9153C8" w14:textId="77777777" w:rsidR="006E1369" w:rsidRPr="00B559B2" w:rsidRDefault="006E1369" w:rsidP="008C1ADE">
      <w:pPr>
        <w:spacing w:after="0" w:line="240" w:lineRule="auto"/>
        <w:rPr>
          <w:sz w:val="28"/>
          <w:szCs w:val="28"/>
          <w:lang w:val="en-US"/>
        </w:rPr>
      </w:pPr>
      <w:r w:rsidRPr="00B559B2">
        <w:rPr>
          <w:sz w:val="28"/>
          <w:szCs w:val="28"/>
          <w:lang w:val="en-US"/>
        </w:rPr>
        <w:t xml:space="preserve">public: </w:t>
      </w:r>
    </w:p>
    <w:p w14:paraId="5197A1B0" w14:textId="148A36E4" w:rsidR="006E1369" w:rsidRPr="00B559B2" w:rsidRDefault="008C1ADE" w:rsidP="008C1ADE">
      <w:pPr>
        <w:spacing w:after="0" w:line="240" w:lineRule="auto"/>
        <w:ind w:firstLine="708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Counter</w:t>
      </w:r>
      <w:r w:rsidRPr="00B559B2">
        <w:rPr>
          <w:sz w:val="28"/>
          <w:szCs w:val="28"/>
          <w:lang w:val="en-US"/>
        </w:rPr>
        <w:t xml:space="preserve"> </w:t>
      </w:r>
      <w:r w:rsidR="006E1369" w:rsidRPr="00B559B2">
        <w:rPr>
          <w:sz w:val="28"/>
          <w:szCs w:val="28"/>
          <w:lang w:val="en-US"/>
        </w:rPr>
        <w:t xml:space="preserve">operator </w:t>
      </w:r>
      <w:r w:rsidRPr="00B559B2">
        <w:rPr>
          <w:sz w:val="28"/>
          <w:szCs w:val="28"/>
          <w:lang w:val="en-US"/>
        </w:rPr>
        <w:t>++</w:t>
      </w:r>
      <w:r w:rsidR="006E1369" w:rsidRPr="00B559B2">
        <w:rPr>
          <w:sz w:val="28"/>
          <w:szCs w:val="28"/>
          <w:lang w:val="en-US"/>
        </w:rPr>
        <w:t xml:space="preserve"> (</w:t>
      </w:r>
      <w:r>
        <w:rPr>
          <w:sz w:val="28"/>
          <w:szCs w:val="28"/>
          <w:lang w:val="en-US"/>
        </w:rPr>
        <w:t>int</w:t>
      </w:r>
      <w:r w:rsidR="006E1369" w:rsidRPr="00B559B2">
        <w:rPr>
          <w:sz w:val="28"/>
          <w:szCs w:val="28"/>
          <w:lang w:val="en-US"/>
        </w:rPr>
        <w:t>)//</w:t>
      </w:r>
      <w:r w:rsidR="006E1369" w:rsidRPr="008C1ADE">
        <w:rPr>
          <w:sz w:val="28"/>
          <w:szCs w:val="28"/>
        </w:rPr>
        <w:t>перегрузка</w:t>
      </w:r>
      <w:r w:rsidR="006E1369" w:rsidRPr="00B559B2">
        <w:rPr>
          <w:sz w:val="28"/>
          <w:szCs w:val="28"/>
          <w:lang w:val="en-US"/>
        </w:rPr>
        <w:t xml:space="preserve"> </w:t>
      </w:r>
      <w:r w:rsidR="006E1369" w:rsidRPr="008C1ADE">
        <w:rPr>
          <w:sz w:val="28"/>
          <w:szCs w:val="28"/>
        </w:rPr>
        <w:t>оператора</w:t>
      </w:r>
      <w:r w:rsidR="006E1369" w:rsidRPr="00B559B2">
        <w:rPr>
          <w:sz w:val="28"/>
          <w:szCs w:val="28"/>
          <w:lang w:val="en-US"/>
        </w:rPr>
        <w:t xml:space="preserve"> # </w:t>
      </w:r>
      <w:r w:rsidR="006E1369" w:rsidRPr="008C1ADE">
        <w:rPr>
          <w:sz w:val="28"/>
          <w:szCs w:val="28"/>
        </w:rPr>
        <w:t>для</w:t>
      </w:r>
      <w:r w:rsidR="006E1369" w:rsidRPr="00B559B2">
        <w:rPr>
          <w:sz w:val="28"/>
          <w:szCs w:val="28"/>
          <w:lang w:val="en-US"/>
        </w:rPr>
        <w:t xml:space="preserve"> </w:t>
      </w:r>
      <w:r w:rsidR="006E1369" w:rsidRPr="008C1ADE">
        <w:rPr>
          <w:sz w:val="28"/>
          <w:szCs w:val="28"/>
        </w:rPr>
        <w:t>класса</w:t>
      </w:r>
      <w:r w:rsidR="006E1369" w:rsidRPr="00B559B2">
        <w:rPr>
          <w:sz w:val="28"/>
          <w:szCs w:val="28"/>
          <w:lang w:val="en-US"/>
        </w:rPr>
        <w:t xml:space="preserve"> </w:t>
      </w:r>
      <w:r w:rsidR="006E1369" w:rsidRPr="008C1ADE">
        <w:rPr>
          <w:sz w:val="28"/>
          <w:szCs w:val="28"/>
        </w:rPr>
        <w:t>ААА</w:t>
      </w:r>
      <w:r w:rsidR="006E1369" w:rsidRPr="00B559B2">
        <w:rPr>
          <w:sz w:val="28"/>
          <w:szCs w:val="28"/>
          <w:lang w:val="en-US"/>
        </w:rPr>
        <w:t xml:space="preserve"> </w:t>
      </w:r>
    </w:p>
    <w:p w14:paraId="6760EC62" w14:textId="77777777" w:rsidR="008C1ADE" w:rsidRDefault="006E1369" w:rsidP="008C1ADE">
      <w:pPr>
        <w:spacing w:after="0" w:line="240" w:lineRule="auto"/>
        <w:ind w:firstLine="708"/>
        <w:rPr>
          <w:sz w:val="28"/>
          <w:szCs w:val="28"/>
        </w:rPr>
      </w:pPr>
      <w:r w:rsidRPr="008C1ADE">
        <w:rPr>
          <w:sz w:val="28"/>
          <w:szCs w:val="28"/>
        </w:rPr>
        <w:t xml:space="preserve">{ </w:t>
      </w:r>
    </w:p>
    <w:p w14:paraId="58200DD7" w14:textId="06EB0883" w:rsidR="008C1ADE" w:rsidRDefault="008C1ADE" w:rsidP="008C1ADE">
      <w:pPr>
        <w:spacing w:after="0" w:line="240" w:lineRule="auto"/>
        <w:ind w:firstLine="708"/>
        <w:rPr>
          <w:sz w:val="28"/>
          <w:szCs w:val="28"/>
          <w:lang w:val="en-US"/>
        </w:rPr>
      </w:pPr>
      <w:r>
        <w:rPr>
          <w:sz w:val="28"/>
          <w:szCs w:val="28"/>
        </w:rPr>
        <w:tab/>
      </w:r>
      <w:r>
        <w:rPr>
          <w:sz w:val="28"/>
          <w:szCs w:val="28"/>
          <w:lang w:val="en-US"/>
        </w:rPr>
        <w:t>Count++;</w:t>
      </w:r>
    </w:p>
    <w:p w14:paraId="01B24BE8" w14:textId="1CB84EEE" w:rsidR="008C1ADE" w:rsidRPr="001938E9" w:rsidRDefault="008C1ADE" w:rsidP="008C1ADE">
      <w:pPr>
        <w:spacing w:after="0" w:line="240" w:lineRule="auto"/>
        <w:ind w:firstLine="708"/>
        <w:rPr>
          <w:sz w:val="28"/>
          <w:szCs w:val="28"/>
        </w:rPr>
      </w:pPr>
      <w:r>
        <w:rPr>
          <w:sz w:val="28"/>
          <w:szCs w:val="28"/>
          <w:lang w:val="en-US"/>
        </w:rPr>
        <w:lastRenderedPageBreak/>
        <w:tab/>
        <w:t>Return</w:t>
      </w:r>
      <w:r w:rsidRPr="008C1ADE">
        <w:rPr>
          <w:sz w:val="28"/>
          <w:szCs w:val="28"/>
        </w:rPr>
        <w:t xml:space="preserve"> *</w:t>
      </w:r>
      <w:r>
        <w:rPr>
          <w:sz w:val="28"/>
          <w:szCs w:val="28"/>
          <w:lang w:val="en-US"/>
        </w:rPr>
        <w:t>this;</w:t>
      </w:r>
    </w:p>
    <w:p w14:paraId="23370B51" w14:textId="7319860E" w:rsidR="006E1369" w:rsidRPr="008C1ADE" w:rsidRDefault="006E1369" w:rsidP="008C1ADE">
      <w:pPr>
        <w:spacing w:after="0" w:line="240" w:lineRule="auto"/>
        <w:ind w:firstLine="708"/>
        <w:rPr>
          <w:sz w:val="28"/>
          <w:szCs w:val="28"/>
        </w:rPr>
      </w:pPr>
      <w:r w:rsidRPr="008C1ADE">
        <w:rPr>
          <w:sz w:val="28"/>
          <w:szCs w:val="28"/>
        </w:rPr>
        <w:t>}</w:t>
      </w:r>
    </w:p>
    <w:p w14:paraId="6C75F978" w14:textId="0B1E4483" w:rsidR="006E1369" w:rsidRPr="008C1ADE" w:rsidRDefault="006E1369" w:rsidP="008C1ADE">
      <w:pPr>
        <w:spacing w:after="0" w:line="240" w:lineRule="auto"/>
        <w:rPr>
          <w:color w:val="000000"/>
          <w:sz w:val="28"/>
          <w:szCs w:val="28"/>
        </w:rPr>
      </w:pPr>
      <w:r w:rsidRPr="008C1ADE">
        <w:rPr>
          <w:sz w:val="28"/>
          <w:szCs w:val="28"/>
        </w:rPr>
        <w:t xml:space="preserve"> };</w:t>
      </w:r>
    </w:p>
    <w:p w14:paraId="1D11BDBA" w14:textId="513326CE" w:rsidR="008D6F12" w:rsidRDefault="00B41E8D" w:rsidP="008D6F12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Дайте определение понятию «минимального </w:t>
      </w:r>
      <w:proofErr w:type="spellStart"/>
      <w:r>
        <w:rPr>
          <w:color w:val="000000"/>
          <w:sz w:val="28"/>
          <w:szCs w:val="28"/>
        </w:rPr>
        <w:t>остовного</w:t>
      </w:r>
      <w:proofErr w:type="spellEnd"/>
      <w:r>
        <w:rPr>
          <w:color w:val="000000"/>
          <w:sz w:val="28"/>
          <w:szCs w:val="28"/>
        </w:rPr>
        <w:t xml:space="preserve"> дерева». Опишите алгоритм Р. Прима. Приведите пример данного алгоритма.</w:t>
      </w:r>
    </w:p>
    <w:p w14:paraId="326489F9" w14:textId="6E5D36E4" w:rsidR="00C97E15" w:rsidRPr="00C97E15" w:rsidRDefault="00C97E15" w:rsidP="00C97E15">
      <w:pPr>
        <w:spacing w:after="0" w:line="240" w:lineRule="auto"/>
        <w:jc w:val="both"/>
        <w:rPr>
          <w:color w:val="FF0000"/>
          <w:sz w:val="28"/>
          <w:szCs w:val="28"/>
        </w:rPr>
      </w:pPr>
      <w:proofErr w:type="spellStart"/>
      <w:r w:rsidRPr="00C97E15">
        <w:rPr>
          <w:color w:val="FF0000"/>
          <w:sz w:val="28"/>
          <w:szCs w:val="28"/>
        </w:rPr>
        <w:t>хз</w:t>
      </w:r>
      <w:proofErr w:type="spellEnd"/>
    </w:p>
    <w:p w14:paraId="076EF73D" w14:textId="0086DE90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Дайте определение понятию «граф» и приведите способы его хранения.</w:t>
      </w:r>
    </w:p>
    <w:p w14:paraId="6656F8BA" w14:textId="77777777" w:rsidR="006E1369" w:rsidRPr="006E1369" w:rsidRDefault="006E1369" w:rsidP="006E1369">
      <w:pPr>
        <w:pStyle w:val="a6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6E1369">
        <w:rPr>
          <w:b/>
          <w:sz w:val="28"/>
          <w:szCs w:val="28"/>
        </w:rPr>
        <w:t>Граф</w:t>
      </w:r>
      <w:r w:rsidRPr="006E1369">
        <w:rPr>
          <w:sz w:val="28"/>
          <w:szCs w:val="28"/>
        </w:rPr>
        <w:t xml:space="preserve"> – совокупность точек, соединенных линиями. Точки называются </w:t>
      </w:r>
      <w:r w:rsidRPr="006E1369">
        <w:rPr>
          <w:b/>
          <w:sz w:val="28"/>
          <w:szCs w:val="28"/>
        </w:rPr>
        <w:t>вершинами</w:t>
      </w:r>
      <w:r w:rsidRPr="006E1369">
        <w:rPr>
          <w:sz w:val="28"/>
          <w:szCs w:val="28"/>
        </w:rPr>
        <w:t xml:space="preserve">, или узлами, а линии – </w:t>
      </w:r>
      <w:r w:rsidRPr="006E1369">
        <w:rPr>
          <w:b/>
          <w:sz w:val="28"/>
          <w:szCs w:val="28"/>
        </w:rPr>
        <w:t>ребрами</w:t>
      </w:r>
      <w:r w:rsidRPr="006E1369">
        <w:rPr>
          <w:sz w:val="28"/>
          <w:szCs w:val="28"/>
        </w:rPr>
        <w:t>, или дугами.</w:t>
      </w:r>
    </w:p>
    <w:p w14:paraId="5114F8BA" w14:textId="77777777" w:rsidR="006E1369" w:rsidRDefault="006E1369" w:rsidP="006E1369">
      <w:pPr>
        <w:spacing w:after="0" w:line="240" w:lineRule="auto"/>
        <w:jc w:val="both"/>
        <w:rPr>
          <w:sz w:val="28"/>
          <w:szCs w:val="28"/>
        </w:rPr>
      </w:pPr>
    </w:p>
    <w:p w14:paraId="470F8B25" w14:textId="205D973C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Дайте определение понятию «функция». Объясните различие передачи параметров по значению и ссылке. Приведите пример передачи параметров по значению и ссылке.</w:t>
      </w:r>
    </w:p>
    <w:p w14:paraId="417F944A" w14:textId="7B3CEB52" w:rsidR="00FC1C73" w:rsidRPr="003D6A3A" w:rsidRDefault="00FC1C73" w:rsidP="00FC1C73">
      <w:pPr>
        <w:spacing w:after="0" w:line="240" w:lineRule="auto"/>
        <w:jc w:val="both"/>
        <w:rPr>
          <w:sz w:val="28"/>
          <w:szCs w:val="28"/>
        </w:rPr>
      </w:pPr>
      <w:r w:rsidRPr="003D6A3A">
        <w:rPr>
          <w:sz w:val="28"/>
          <w:szCs w:val="28"/>
        </w:rPr>
        <w:t>Функция – изолированный именованный блок кода, имеющий определенное назначение.</w:t>
      </w:r>
    </w:p>
    <w:p w14:paraId="66330B95" w14:textId="77777777" w:rsidR="003D6A3A" w:rsidRPr="003D6A3A" w:rsidRDefault="003D6A3A" w:rsidP="00FC1C73">
      <w:pPr>
        <w:spacing w:after="0" w:line="240" w:lineRule="auto"/>
        <w:jc w:val="both"/>
        <w:rPr>
          <w:sz w:val="28"/>
          <w:szCs w:val="28"/>
        </w:rPr>
      </w:pPr>
      <w:r w:rsidRPr="003D6A3A">
        <w:rPr>
          <w:sz w:val="28"/>
          <w:szCs w:val="28"/>
        </w:rPr>
        <w:t>При передаче параметров по ссылке передается ссылка на объект, через которую мы можем манипулировать самим объектов, а не просто его значением.</w:t>
      </w:r>
    </w:p>
    <w:p w14:paraId="6B3936CB" w14:textId="12C68D9A" w:rsidR="00FC1C73" w:rsidRPr="003D6A3A" w:rsidRDefault="00FC1C73" w:rsidP="00FC1C73">
      <w:pPr>
        <w:spacing w:after="0" w:line="240" w:lineRule="auto"/>
        <w:jc w:val="both"/>
        <w:rPr>
          <w:sz w:val="28"/>
          <w:szCs w:val="28"/>
        </w:rPr>
      </w:pPr>
      <w:r w:rsidRPr="003D6A3A">
        <w:rPr>
          <w:sz w:val="28"/>
          <w:szCs w:val="28"/>
        </w:rPr>
        <w:t>Передача ссылки происходит при помощи &amp; перед именем переменной</w:t>
      </w:r>
    </w:p>
    <w:p w14:paraId="560BDE57" w14:textId="01EF4BED" w:rsidR="00FC1C73" w:rsidRPr="003D6A3A" w:rsidRDefault="00FC1C73" w:rsidP="00FC1C73">
      <w:pPr>
        <w:spacing w:after="0" w:line="240" w:lineRule="auto"/>
        <w:rPr>
          <w:rFonts w:ascii="Courier New" w:eastAsia="Times New Roman" w:hAnsi="Courier New" w:cs="Courier New"/>
          <w:sz w:val="28"/>
          <w:szCs w:val="28"/>
          <w:lang w:val="en-US"/>
        </w:rPr>
      </w:pPr>
      <w:r w:rsidRPr="00FC1C73">
        <w:rPr>
          <w:rFonts w:ascii="Courier New" w:eastAsia="Times New Roman" w:hAnsi="Courier New" w:cs="Courier New"/>
          <w:sz w:val="28"/>
          <w:szCs w:val="28"/>
          <w:lang w:val="en-US"/>
        </w:rPr>
        <w:t>void</w:t>
      </w:r>
      <w:r w:rsidRPr="00FC1C7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gramStart"/>
      <w:r w:rsidRPr="00FC1C73">
        <w:rPr>
          <w:rFonts w:ascii="Courier New" w:eastAsia="Times New Roman" w:hAnsi="Courier New" w:cs="Courier New"/>
          <w:sz w:val="28"/>
          <w:szCs w:val="28"/>
          <w:lang w:val="en-US"/>
        </w:rPr>
        <w:t>square(</w:t>
      </w:r>
      <w:proofErr w:type="gramEnd"/>
      <w:r w:rsidRPr="00FC1C73">
        <w:rPr>
          <w:rFonts w:ascii="Courier New" w:eastAsia="Times New Roman" w:hAnsi="Courier New" w:cs="Courier New"/>
          <w:sz w:val="28"/>
          <w:szCs w:val="28"/>
          <w:lang w:val="en-US"/>
        </w:rPr>
        <w:t>int</w:t>
      </w:r>
      <w:r w:rsidRPr="00FC1C7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 w:rsidRPr="00FC1C73">
        <w:rPr>
          <w:rFonts w:ascii="Courier New" w:eastAsia="Times New Roman" w:hAnsi="Courier New" w:cs="Courier New"/>
          <w:sz w:val="28"/>
          <w:szCs w:val="28"/>
          <w:lang w:val="en-US"/>
        </w:rPr>
        <w:t>&amp;a, int</w:t>
      </w:r>
      <w:r w:rsidRPr="00FC1C7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 w:rsidRPr="00FC1C73">
        <w:rPr>
          <w:rFonts w:ascii="Courier New" w:eastAsia="Times New Roman" w:hAnsi="Courier New" w:cs="Courier New"/>
          <w:sz w:val="28"/>
          <w:szCs w:val="28"/>
          <w:lang w:val="en-US"/>
        </w:rPr>
        <w:t>&amp;b)</w:t>
      </w:r>
      <w:r w:rsidRPr="003D6A3A">
        <w:rPr>
          <w:rFonts w:ascii="Courier New" w:eastAsia="Times New Roman" w:hAnsi="Courier New" w:cs="Courier New"/>
          <w:sz w:val="28"/>
          <w:szCs w:val="28"/>
          <w:lang w:val="en-US"/>
        </w:rPr>
        <w:t>;</w:t>
      </w:r>
    </w:p>
    <w:p w14:paraId="3A59D5D2" w14:textId="34D5F2E3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пишите работу комментариев и способы их записей. Для чего нужны комментарии, приведите пример их в коде.</w:t>
      </w:r>
    </w:p>
    <w:p w14:paraId="0ED3B919" w14:textId="18F33D28" w:rsidR="00CA0A0C" w:rsidRPr="006E1369" w:rsidRDefault="00CA0A0C" w:rsidP="00CA0A0C">
      <w:pPr>
        <w:spacing w:after="0" w:line="240" w:lineRule="auto"/>
        <w:jc w:val="both"/>
        <w:rPr>
          <w:sz w:val="28"/>
          <w:szCs w:val="28"/>
        </w:rPr>
      </w:pPr>
      <w:r w:rsidRPr="006E1369">
        <w:rPr>
          <w:rStyle w:val="a5"/>
          <w:sz w:val="28"/>
          <w:szCs w:val="28"/>
        </w:rPr>
        <w:t>Комментарий</w:t>
      </w:r>
      <w:r w:rsidRPr="006E1369">
        <w:rPr>
          <w:sz w:val="28"/>
          <w:szCs w:val="28"/>
        </w:rPr>
        <w:t xml:space="preserve"> – это заметка, удобная для чтения программисту, которая вставляется непосредственно в исходный код программы. Комментарии игнорируются компилятором и предназначены только для использования программистом.</w:t>
      </w:r>
    </w:p>
    <w:p w14:paraId="0757CC32" w14:textId="48585A23" w:rsidR="00CA0A0C" w:rsidRDefault="00CA0A0C" w:rsidP="00CA0A0C">
      <w:pPr>
        <w:spacing w:after="0" w:line="240" w:lineRule="auto"/>
        <w:jc w:val="both"/>
        <w:rPr>
          <w:color w:val="000000"/>
          <w:sz w:val="28"/>
          <w:szCs w:val="28"/>
        </w:rPr>
      </w:pPr>
      <w:r w:rsidRPr="006E1369">
        <w:rPr>
          <w:sz w:val="28"/>
          <w:szCs w:val="28"/>
        </w:rPr>
        <w:t>Комментарии можно оставлять в конце строки после си</w:t>
      </w:r>
      <w:r w:rsidR="007A61A7" w:rsidRPr="006E1369">
        <w:rPr>
          <w:sz w:val="28"/>
          <w:szCs w:val="28"/>
        </w:rPr>
        <w:t>м</w:t>
      </w:r>
      <w:r w:rsidRPr="006E1369">
        <w:rPr>
          <w:sz w:val="28"/>
          <w:szCs w:val="28"/>
        </w:rPr>
        <w:t>вола //</w:t>
      </w:r>
      <w:r w:rsidR="007A61A7" w:rsidRPr="006E1369">
        <w:rPr>
          <w:sz w:val="28"/>
          <w:szCs w:val="28"/>
        </w:rPr>
        <w:t xml:space="preserve"> или комбинацией /* </w:t>
      </w:r>
      <w:r w:rsidR="008B3672" w:rsidRPr="006E1369">
        <w:rPr>
          <w:sz w:val="28"/>
          <w:szCs w:val="28"/>
        </w:rPr>
        <w:t>&lt;</w:t>
      </w:r>
      <w:r w:rsidR="007A61A7" w:rsidRPr="006E1369">
        <w:rPr>
          <w:sz w:val="28"/>
          <w:szCs w:val="28"/>
        </w:rPr>
        <w:t>текст</w:t>
      </w:r>
      <w:r w:rsidR="008B3672" w:rsidRPr="006E1369">
        <w:rPr>
          <w:sz w:val="28"/>
          <w:szCs w:val="28"/>
        </w:rPr>
        <w:t>&gt;</w:t>
      </w:r>
      <w:r w:rsidR="007A61A7" w:rsidRPr="006E1369">
        <w:rPr>
          <w:sz w:val="28"/>
          <w:szCs w:val="28"/>
        </w:rPr>
        <w:t xml:space="preserve"> */для созданий многострочного комментария</w:t>
      </w:r>
    </w:p>
    <w:p w14:paraId="236CA8CA" w14:textId="77777777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пишите алгоритм Дж. </w:t>
      </w:r>
      <w:proofErr w:type="spellStart"/>
      <w:r>
        <w:rPr>
          <w:color w:val="000000"/>
          <w:sz w:val="28"/>
          <w:szCs w:val="28"/>
        </w:rPr>
        <w:t>Краскала</w:t>
      </w:r>
      <w:proofErr w:type="spellEnd"/>
      <w:r>
        <w:rPr>
          <w:color w:val="000000"/>
          <w:sz w:val="28"/>
          <w:szCs w:val="28"/>
        </w:rPr>
        <w:t xml:space="preserve">. Дайте определение понятию «минимального </w:t>
      </w:r>
      <w:proofErr w:type="spellStart"/>
      <w:r>
        <w:rPr>
          <w:color w:val="000000"/>
          <w:sz w:val="28"/>
          <w:szCs w:val="28"/>
        </w:rPr>
        <w:t>остовного</w:t>
      </w:r>
      <w:proofErr w:type="spellEnd"/>
      <w:r>
        <w:rPr>
          <w:color w:val="000000"/>
          <w:sz w:val="28"/>
          <w:szCs w:val="28"/>
        </w:rPr>
        <w:t xml:space="preserve"> дерева». Приведите пример данного алгоритма.</w:t>
      </w:r>
    </w:p>
    <w:p w14:paraId="1A941C82" w14:textId="544074D9" w:rsidR="00B41E8D" w:rsidRPr="003D6A3A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color w:val="000000"/>
          <w:sz w:val="28"/>
          <w:szCs w:val="28"/>
        </w:rPr>
      </w:pPr>
      <w:r w:rsidRPr="003D6A3A">
        <w:rPr>
          <w:color w:val="000000"/>
          <w:sz w:val="28"/>
          <w:szCs w:val="28"/>
        </w:rPr>
        <w:t>Дайте определение понятию «абстрактный класс». Приведите пример абстрактного класса.</w:t>
      </w:r>
    </w:p>
    <w:p w14:paraId="47CF9A0D" w14:textId="32CA5744" w:rsidR="003D6A3A" w:rsidRDefault="003D6A3A" w:rsidP="003D6A3A">
      <w:pPr>
        <w:spacing w:after="0" w:line="240" w:lineRule="auto"/>
        <w:jc w:val="both"/>
        <w:rPr>
          <w:color w:val="000000"/>
          <w:sz w:val="28"/>
          <w:szCs w:val="28"/>
        </w:rPr>
      </w:pPr>
      <w:r w:rsidRPr="003D6A3A">
        <w:rPr>
          <w:rFonts w:ascii="Arial" w:hAnsi="Arial" w:cs="Arial"/>
          <w:color w:val="BDC1C6"/>
          <w:sz w:val="21"/>
          <w:szCs w:val="21"/>
          <w:shd w:val="clear" w:color="auto" w:fill="202124"/>
        </w:rPr>
        <w:t>Абстрактный класс в объектно-ориентированном программировании — базовый класс, который не предполагает создания экземпляров</w:t>
      </w:r>
    </w:p>
    <w:p w14:paraId="3F1679DF" w14:textId="090FCDE8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Опишите синтаксис класса (с методами внутри класса и вне класса). Объясните для чего используется оператор расширения области видимости </w:t>
      </w:r>
      <w:proofErr w:type="gramStart"/>
      <w:r>
        <w:rPr>
          <w:color w:val="000000"/>
          <w:sz w:val="28"/>
          <w:szCs w:val="28"/>
        </w:rPr>
        <w:t>“::</w:t>
      </w:r>
      <w:proofErr w:type="gramEnd"/>
      <w:r>
        <w:rPr>
          <w:color w:val="000000"/>
          <w:sz w:val="28"/>
          <w:szCs w:val="28"/>
        </w:rPr>
        <w:t>”. Приведите пример.</w:t>
      </w:r>
    </w:p>
    <w:p w14:paraId="35A5A653" w14:textId="0510D47C" w:rsidR="002B08C1" w:rsidRPr="002B08C1" w:rsidRDefault="002B08C1" w:rsidP="002B08C1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Используется для наследования</w:t>
      </w:r>
      <w:r w:rsidR="001F0A7E">
        <w:rPr>
          <w:sz w:val="28"/>
          <w:szCs w:val="28"/>
        </w:rPr>
        <w:t xml:space="preserve"> классов</w:t>
      </w:r>
    </w:p>
    <w:p w14:paraId="5C4E4743" w14:textId="5EFD4750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Дайте определение понятию «очередь». Приведите структуру очереди. Приведите пример объявления очереди.</w:t>
      </w:r>
    </w:p>
    <w:p w14:paraId="28F81060" w14:textId="77777777" w:rsidR="00CA0A0C" w:rsidRPr="00CA0A0C" w:rsidRDefault="00CA0A0C" w:rsidP="00CA0A0C">
      <w:pPr>
        <w:pStyle w:val="a3"/>
        <w:spacing w:after="0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 w:rsidRPr="00CA0A0C">
        <w:rPr>
          <w:rFonts w:ascii="Times New Roman" w:hAnsi="Times New Roman" w:cs="Times New Roman"/>
          <w:b/>
          <w:color w:val="222222"/>
          <w:sz w:val="28"/>
          <w:szCs w:val="28"/>
          <w:shd w:val="clear" w:color="auto" w:fill="FFFFFF"/>
        </w:rPr>
        <w:t>Очередь</w:t>
      </w:r>
      <w:r w:rsidRPr="00CA0A0C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– эту структуру можно представить, как очередь в продуктовом магазине. Первым обслуживают того, кто пришёл в самом начале – всё как в </w:t>
      </w:r>
      <w:r w:rsidRPr="00CA0A0C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lastRenderedPageBreak/>
        <w:t>жизни.</w:t>
      </w:r>
      <w:r w:rsidRPr="00CA0A0C">
        <w:rPr>
          <w:rFonts w:ascii="Times New Roman" w:hAnsi="Times New Roman" w:cs="Times New Roman"/>
          <w:color w:val="222222"/>
          <w:sz w:val="28"/>
          <w:szCs w:val="28"/>
        </w:rPr>
        <w:t xml:space="preserve"> </w:t>
      </w:r>
      <w:r w:rsidRPr="00CA0A0C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Очередь устроена по принципу FIFO (</w:t>
      </w:r>
      <w:proofErr w:type="spellStart"/>
      <w:r w:rsidRPr="00CA0A0C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First</w:t>
      </w:r>
      <w:proofErr w:type="spellEnd"/>
      <w:r w:rsidRPr="00CA0A0C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CA0A0C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In</w:t>
      </w:r>
      <w:proofErr w:type="spellEnd"/>
      <w:r w:rsidRPr="00CA0A0C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>put</w:t>
      </w:r>
      <w:r w:rsidRPr="00CA0A0C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– </w:t>
      </w:r>
      <w:proofErr w:type="spellStart"/>
      <w:r w:rsidRPr="00CA0A0C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First</w:t>
      </w:r>
      <w:proofErr w:type="spellEnd"/>
      <w:r w:rsidRPr="00CA0A0C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CA0A0C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Out</w:t>
      </w:r>
      <w:proofErr w:type="spellEnd"/>
      <w:r w:rsidRPr="00CA0A0C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>put</w:t>
      </w:r>
      <w:r w:rsidRPr="00CA0A0C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, «первым пришёл – первым уйдёт»). Это значит, что удалить очередной элемент можно только после того, как были убраны все ранее добавленные перед ним элементы. Очередь позволяет выполнять две основные операции: добавлять элементы в конец очереди и удалять первый элемент из очереди.</w:t>
      </w:r>
    </w:p>
    <w:p w14:paraId="459FBD4C" w14:textId="77777777" w:rsidR="00CA0A0C" w:rsidRPr="000A1008" w:rsidRDefault="00CA0A0C" w:rsidP="00CA0A0C">
      <w:pPr>
        <w:spacing w:after="0"/>
        <w:jc w:val="both"/>
        <w:rPr>
          <w:rFonts w:ascii="Times New Roman" w:hAnsi="Times New Roman" w:cs="Times New Roman"/>
          <w:lang w:val="en-US"/>
        </w:rPr>
      </w:pPr>
      <w:proofErr w:type="spellStart"/>
      <w:r w:rsidRPr="000A1008">
        <w:rPr>
          <w:rFonts w:ascii="Times New Roman" w:hAnsi="Times New Roman" w:cs="Times New Roman"/>
          <w:lang w:val="en-US"/>
        </w:rPr>
        <w:t>struct</w:t>
      </w:r>
      <w:proofErr w:type="spellEnd"/>
      <w:r w:rsidRPr="000A100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0A1008">
        <w:rPr>
          <w:rFonts w:ascii="Times New Roman" w:hAnsi="Times New Roman" w:cs="Times New Roman"/>
          <w:lang w:val="en-US"/>
        </w:rPr>
        <w:t>Spis</w:t>
      </w:r>
      <w:proofErr w:type="spellEnd"/>
      <w:r w:rsidRPr="000A1008">
        <w:rPr>
          <w:rFonts w:ascii="Times New Roman" w:hAnsi="Times New Roman" w:cs="Times New Roman"/>
          <w:lang w:val="en-US"/>
        </w:rPr>
        <w:t xml:space="preserve"> {</w:t>
      </w:r>
    </w:p>
    <w:p w14:paraId="1C2DF9A2" w14:textId="77777777" w:rsidR="00CA0A0C" w:rsidRPr="000A1008" w:rsidRDefault="00CA0A0C" w:rsidP="00CA0A0C">
      <w:pPr>
        <w:spacing w:after="0"/>
        <w:jc w:val="both"/>
        <w:rPr>
          <w:rFonts w:ascii="Times New Roman" w:hAnsi="Times New Roman" w:cs="Times New Roman"/>
          <w:lang w:val="en-US"/>
        </w:rPr>
      </w:pPr>
      <w:r w:rsidRPr="000A1008">
        <w:rPr>
          <w:rFonts w:ascii="Times New Roman" w:hAnsi="Times New Roman" w:cs="Times New Roman"/>
          <w:lang w:val="en-US"/>
        </w:rPr>
        <w:tab/>
      </w:r>
      <w:r w:rsidRPr="000A1008">
        <w:rPr>
          <w:rFonts w:ascii="Times New Roman" w:hAnsi="Times New Roman" w:cs="Times New Roman"/>
          <w:lang w:val="en-US"/>
        </w:rPr>
        <w:tab/>
      </w:r>
      <w:r w:rsidRPr="000A1008">
        <w:rPr>
          <w:rFonts w:ascii="Times New Roman" w:hAnsi="Times New Roman" w:cs="Times New Roman"/>
          <w:lang w:val="en-US"/>
        </w:rPr>
        <w:tab/>
        <w:t>int info;</w:t>
      </w:r>
    </w:p>
    <w:p w14:paraId="2ACE7A58" w14:textId="77777777" w:rsidR="00CA0A0C" w:rsidRPr="000A1008" w:rsidRDefault="00CA0A0C" w:rsidP="00CA0A0C">
      <w:pPr>
        <w:spacing w:after="0"/>
        <w:jc w:val="both"/>
        <w:rPr>
          <w:rFonts w:ascii="Times New Roman" w:hAnsi="Times New Roman" w:cs="Times New Roman"/>
          <w:lang w:val="en-US"/>
        </w:rPr>
      </w:pPr>
      <w:r w:rsidRPr="000A1008">
        <w:rPr>
          <w:rFonts w:ascii="Times New Roman" w:hAnsi="Times New Roman" w:cs="Times New Roman"/>
          <w:lang w:val="en-US"/>
        </w:rPr>
        <w:tab/>
      </w:r>
      <w:r w:rsidRPr="000A1008">
        <w:rPr>
          <w:rFonts w:ascii="Times New Roman" w:hAnsi="Times New Roman" w:cs="Times New Roman"/>
          <w:lang w:val="en-US"/>
        </w:rPr>
        <w:tab/>
      </w:r>
      <w:r w:rsidRPr="000A1008">
        <w:rPr>
          <w:rFonts w:ascii="Times New Roman" w:hAnsi="Times New Roman" w:cs="Times New Roman"/>
          <w:lang w:val="en-US"/>
        </w:rPr>
        <w:tab/>
      </w:r>
      <w:proofErr w:type="spellStart"/>
      <w:r w:rsidRPr="000A1008">
        <w:rPr>
          <w:rFonts w:ascii="Times New Roman" w:hAnsi="Times New Roman" w:cs="Times New Roman"/>
          <w:lang w:val="en-US"/>
        </w:rPr>
        <w:t>Spis</w:t>
      </w:r>
      <w:proofErr w:type="spellEnd"/>
      <w:r w:rsidRPr="000A1008">
        <w:rPr>
          <w:rFonts w:ascii="Times New Roman" w:hAnsi="Times New Roman" w:cs="Times New Roman"/>
          <w:lang w:val="en-US"/>
        </w:rPr>
        <w:t xml:space="preserve"> *Next;</w:t>
      </w:r>
    </w:p>
    <w:p w14:paraId="6284984C" w14:textId="16EC1F37" w:rsidR="00FF105D" w:rsidRPr="00CA0A0C" w:rsidRDefault="00CA0A0C" w:rsidP="00CA0A0C">
      <w:pPr>
        <w:spacing w:after="0"/>
        <w:jc w:val="both"/>
        <w:rPr>
          <w:rFonts w:ascii="Times New Roman" w:hAnsi="Times New Roman" w:cs="Times New Roman"/>
        </w:rPr>
      </w:pPr>
      <w:r w:rsidRPr="000A1008">
        <w:rPr>
          <w:rFonts w:ascii="Times New Roman" w:hAnsi="Times New Roman" w:cs="Times New Roman"/>
        </w:rPr>
        <w:t>};</w:t>
      </w:r>
    </w:p>
    <w:p w14:paraId="4210BAB8" w14:textId="7320F423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пишите инициализацию и присвоение указателей. Приведите пример инициализации и присвоение указателей</w:t>
      </w:r>
    </w:p>
    <w:p w14:paraId="5242EAEF" w14:textId="65583C2E" w:rsidR="00C97E15" w:rsidRDefault="00323DE7" w:rsidP="00C97E15">
      <w:pPr>
        <w:spacing w:after="0" w:line="240" w:lineRule="auto"/>
        <w:jc w:val="both"/>
        <w:rPr>
          <w:sz w:val="28"/>
          <w:szCs w:val="28"/>
        </w:rPr>
      </w:pPr>
      <w:r w:rsidRPr="00323DE7">
        <w:rPr>
          <w:color w:val="FF0000"/>
          <w:sz w:val="28"/>
          <w:szCs w:val="28"/>
        </w:rPr>
        <w:t>Вроде где-то раньше было</w:t>
      </w:r>
    </w:p>
    <w:p w14:paraId="16D7F578" w14:textId="289BA3C8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Дайте определение понятию «массив». Приведите пример объявления динамического массива.</w:t>
      </w:r>
    </w:p>
    <w:p w14:paraId="774B8085" w14:textId="77777777" w:rsidR="00BF7FF2" w:rsidRPr="008D6F12" w:rsidRDefault="00BA25D9" w:rsidP="00BA25D9">
      <w:pPr>
        <w:spacing w:after="0" w:line="240" w:lineRule="auto"/>
        <w:jc w:val="both"/>
        <w:rPr>
          <w:sz w:val="28"/>
          <w:szCs w:val="28"/>
        </w:rPr>
      </w:pPr>
      <w:r w:rsidRPr="008D6F12">
        <w:rPr>
          <w:sz w:val="28"/>
          <w:szCs w:val="28"/>
        </w:rPr>
        <w:t xml:space="preserve">Массив — это сложный (составной, структурированный) тип данных, который характеризуется следующим: </w:t>
      </w:r>
    </w:p>
    <w:p w14:paraId="75788CC5" w14:textId="2CBD5AA7" w:rsidR="00BF7FF2" w:rsidRPr="008D6F12" w:rsidRDefault="00BA25D9" w:rsidP="00BA25D9">
      <w:pPr>
        <w:spacing w:after="0" w:line="240" w:lineRule="auto"/>
        <w:jc w:val="both"/>
        <w:rPr>
          <w:sz w:val="28"/>
          <w:szCs w:val="28"/>
        </w:rPr>
      </w:pPr>
      <w:r w:rsidRPr="008D6F12">
        <w:rPr>
          <w:sz w:val="28"/>
          <w:szCs w:val="28"/>
        </w:rPr>
        <w:sym w:font="Symbol" w:char="F0B7"/>
      </w:r>
      <w:r w:rsidRPr="008D6F12">
        <w:rPr>
          <w:sz w:val="28"/>
          <w:szCs w:val="28"/>
        </w:rPr>
        <w:t xml:space="preserve"> элементы массива имеют одинаковый тип в отличие от структур </w:t>
      </w:r>
      <w:proofErr w:type="spellStart"/>
      <w:r w:rsidRPr="008D6F12">
        <w:rPr>
          <w:sz w:val="28"/>
          <w:szCs w:val="28"/>
        </w:rPr>
        <w:t>struct</w:t>
      </w:r>
      <w:proofErr w:type="spellEnd"/>
      <w:r w:rsidRPr="008D6F12">
        <w:rPr>
          <w:sz w:val="28"/>
          <w:szCs w:val="28"/>
        </w:rPr>
        <w:t xml:space="preserve">, поэтому каждый элемент массива занимает одинаковый объём памяти; </w:t>
      </w:r>
    </w:p>
    <w:p w14:paraId="424F4956" w14:textId="77777777" w:rsidR="00BF7FF2" w:rsidRPr="008D6F12" w:rsidRDefault="00BA25D9" w:rsidP="00BA25D9">
      <w:pPr>
        <w:spacing w:after="0" w:line="240" w:lineRule="auto"/>
        <w:jc w:val="both"/>
        <w:rPr>
          <w:sz w:val="28"/>
          <w:szCs w:val="28"/>
        </w:rPr>
      </w:pPr>
      <w:r w:rsidRPr="008D6F12">
        <w:rPr>
          <w:sz w:val="28"/>
          <w:szCs w:val="28"/>
        </w:rPr>
        <w:sym w:font="Symbol" w:char="F0B7"/>
      </w:r>
      <w:r w:rsidRPr="008D6F12">
        <w:rPr>
          <w:sz w:val="28"/>
          <w:szCs w:val="28"/>
        </w:rPr>
        <w:t xml:space="preserve"> массив располагается в оперативной памяти, а не на внешнем устройстве, как файлы;</w:t>
      </w:r>
    </w:p>
    <w:p w14:paraId="75E6EA06" w14:textId="76BD3737" w:rsidR="00BA25D9" w:rsidRPr="008D6F12" w:rsidRDefault="00BA25D9" w:rsidP="00BA25D9">
      <w:pPr>
        <w:spacing w:after="0" w:line="240" w:lineRule="auto"/>
        <w:jc w:val="both"/>
        <w:rPr>
          <w:sz w:val="28"/>
          <w:szCs w:val="28"/>
        </w:rPr>
      </w:pPr>
      <w:r w:rsidRPr="008D6F12">
        <w:rPr>
          <w:sz w:val="28"/>
          <w:szCs w:val="28"/>
        </w:rPr>
        <w:t xml:space="preserve"> </w:t>
      </w:r>
      <w:r w:rsidRPr="008D6F12">
        <w:rPr>
          <w:sz w:val="28"/>
          <w:szCs w:val="28"/>
        </w:rPr>
        <w:sym w:font="Symbol" w:char="F0B7"/>
      </w:r>
      <w:r w:rsidRPr="008D6F12">
        <w:rPr>
          <w:sz w:val="28"/>
          <w:szCs w:val="28"/>
        </w:rPr>
        <w:t xml:space="preserve"> элементы массива занимают подряд идущие ячейки, в отличие, например, от списков</w:t>
      </w:r>
    </w:p>
    <w:p w14:paraId="53FC240D" w14:textId="2F1D686B" w:rsidR="00BF7FF2" w:rsidRPr="008D6F12" w:rsidRDefault="00BF7FF2" w:rsidP="00BA25D9">
      <w:pPr>
        <w:spacing w:after="0" w:line="240" w:lineRule="auto"/>
        <w:jc w:val="both"/>
        <w:rPr>
          <w:sz w:val="28"/>
          <w:szCs w:val="28"/>
          <w:lang w:val="en-US"/>
        </w:rPr>
      </w:pPr>
      <w:r w:rsidRPr="008D6F12">
        <w:rPr>
          <w:sz w:val="28"/>
          <w:szCs w:val="28"/>
          <w:lang w:val="en-US"/>
        </w:rPr>
        <w:t>Int I;</w:t>
      </w:r>
    </w:p>
    <w:p w14:paraId="163BAACA" w14:textId="75C6ED99" w:rsidR="00BF7FF2" w:rsidRPr="008D6F12" w:rsidRDefault="00BF7FF2" w:rsidP="00BA25D9">
      <w:pPr>
        <w:spacing w:after="0" w:line="240" w:lineRule="auto"/>
        <w:jc w:val="both"/>
        <w:rPr>
          <w:sz w:val="28"/>
          <w:szCs w:val="28"/>
          <w:lang w:val="en-US"/>
        </w:rPr>
      </w:pPr>
      <w:proofErr w:type="spellStart"/>
      <w:r w:rsidRPr="008D6F12">
        <w:rPr>
          <w:sz w:val="28"/>
          <w:szCs w:val="28"/>
          <w:lang w:val="en-US"/>
        </w:rPr>
        <w:t>Cin</w:t>
      </w:r>
      <w:proofErr w:type="spellEnd"/>
      <w:r w:rsidRPr="008D6F12">
        <w:rPr>
          <w:sz w:val="28"/>
          <w:szCs w:val="28"/>
          <w:lang w:val="en-US"/>
        </w:rPr>
        <w:t>&gt;n;</w:t>
      </w:r>
    </w:p>
    <w:p w14:paraId="6B95FB18" w14:textId="0DC1C2D6" w:rsidR="00BF7FF2" w:rsidRPr="008D6F12" w:rsidRDefault="00BF7FF2" w:rsidP="00BA25D9">
      <w:pPr>
        <w:spacing w:after="0" w:line="240" w:lineRule="auto"/>
        <w:jc w:val="both"/>
        <w:rPr>
          <w:sz w:val="28"/>
          <w:szCs w:val="28"/>
          <w:lang w:val="en-US"/>
        </w:rPr>
      </w:pPr>
      <w:r w:rsidRPr="008D6F12">
        <w:rPr>
          <w:sz w:val="28"/>
          <w:szCs w:val="28"/>
          <w:lang w:val="en-US"/>
        </w:rPr>
        <w:t>Int * mas = new int [n];</w:t>
      </w:r>
    </w:p>
    <w:p w14:paraId="75F0C126" w14:textId="54563073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еречислите ситуации использования оператора </w:t>
      </w:r>
      <w:proofErr w:type="spellStart"/>
      <w:r>
        <w:rPr>
          <w:sz w:val="28"/>
          <w:szCs w:val="28"/>
        </w:rPr>
        <w:t>break</w:t>
      </w:r>
      <w:proofErr w:type="spellEnd"/>
      <w:r>
        <w:rPr>
          <w:sz w:val="28"/>
          <w:szCs w:val="28"/>
        </w:rPr>
        <w:t xml:space="preserve">. Приведите пример ситуации использования оператора </w:t>
      </w:r>
      <w:proofErr w:type="spellStart"/>
      <w:r>
        <w:rPr>
          <w:sz w:val="28"/>
          <w:szCs w:val="28"/>
        </w:rPr>
        <w:t>break</w:t>
      </w:r>
      <w:proofErr w:type="spellEnd"/>
      <w:r>
        <w:rPr>
          <w:sz w:val="28"/>
          <w:szCs w:val="28"/>
        </w:rPr>
        <w:t>.</w:t>
      </w:r>
    </w:p>
    <w:p w14:paraId="098D9DD2" w14:textId="7B77112D" w:rsidR="00356DD1" w:rsidRPr="00356DD1" w:rsidRDefault="00356DD1" w:rsidP="00356DD1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Break</w:t>
      </w:r>
      <w:r w:rsidRPr="00356DD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спользуется для входа из цикла. Может применяться для выхода при достижении определенного значения в цикле </w:t>
      </w:r>
    </w:p>
    <w:p w14:paraId="302ED6BA" w14:textId="629AE278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Дайте определение понятию «циклический (кольцевой) список». Приведите структуры списка. Приведите пример объявления кольцевого списка.</w:t>
      </w:r>
    </w:p>
    <w:p w14:paraId="6AEEF92C" w14:textId="00C643D1" w:rsidR="00FF2D21" w:rsidRDefault="00FF2D21" w:rsidP="00FF2D21">
      <w:pPr>
        <w:spacing w:after="0" w:line="240" w:lineRule="auto"/>
        <w:jc w:val="both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</w:pPr>
      <w:r w:rsidRPr="005413D4">
        <w:rPr>
          <w:rFonts w:ascii="Times New Roman" w:hAnsi="Times New Roman" w:cs="Times New Roman"/>
          <w:b/>
          <w:color w:val="222222"/>
          <w:sz w:val="26"/>
          <w:szCs w:val="26"/>
          <w:shd w:val="clear" w:color="auto" w:fill="FFFFFF"/>
        </w:rPr>
        <w:t>Кольцевой список</w:t>
      </w: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 xml:space="preserve"> (кольцо) – список, в котором последний элемент хранит указатель не на </w:t>
      </w: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NULL</w:t>
      </w: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, а на первый элемент этого же списка, в результате чего список становится «закольцованным» (циклическим, круговым) и по нему можно бесконечно ходить, поскольку у него конец переходит в начало.</w:t>
      </w:r>
    </w:p>
    <w:p w14:paraId="51245B34" w14:textId="692FD589" w:rsidR="00FF2D21" w:rsidRDefault="00FF2D21" w:rsidP="00FF2D21">
      <w:pPr>
        <w:spacing w:after="0" w:line="240" w:lineRule="auto"/>
        <w:jc w:val="both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Struct list</w:t>
      </w:r>
    </w:p>
    <w:p w14:paraId="6B1FD0B1" w14:textId="1E8B48F5" w:rsidR="00FF2D21" w:rsidRDefault="00FF2D21" w:rsidP="00FF2D21">
      <w:pPr>
        <w:spacing w:after="0" w:line="240" w:lineRule="auto"/>
        <w:jc w:val="both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{</w:t>
      </w:r>
    </w:p>
    <w:p w14:paraId="607A8E82" w14:textId="6B822B5E" w:rsidR="00FF2D21" w:rsidRPr="007512AA" w:rsidRDefault="00FF2D21" w:rsidP="00FF2D21">
      <w:pPr>
        <w:spacing w:after="0" w:line="240" w:lineRule="auto"/>
        <w:jc w:val="both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ab/>
        <w:t>Int field;</w:t>
      </w:r>
      <w:r w:rsidRPr="007512AA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//</w:t>
      </w: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поле</w:t>
      </w:r>
      <w:r w:rsidRPr="007512AA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 </w:t>
      </w: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данных</w:t>
      </w:r>
    </w:p>
    <w:p w14:paraId="29805A33" w14:textId="67E0DA97" w:rsidR="00FF2D21" w:rsidRPr="00FF2D21" w:rsidRDefault="00FF2D21" w:rsidP="00FF2D21">
      <w:pPr>
        <w:spacing w:after="0" w:line="240" w:lineRule="auto"/>
        <w:jc w:val="both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ab/>
        <w:t>List* next;</w:t>
      </w:r>
      <w:r w:rsidRPr="00FF2D21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//</w:t>
      </w: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ледующий</w:t>
      </w:r>
      <w:r w:rsidRPr="00FF2D21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 </w:t>
      </w: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элемент</w:t>
      </w:r>
    </w:p>
    <w:p w14:paraId="662726DF" w14:textId="3B1FA5AE" w:rsidR="00FF2D21" w:rsidRPr="007512AA" w:rsidRDefault="00FF2D21" w:rsidP="00FF2D21">
      <w:pPr>
        <w:spacing w:after="0" w:line="240" w:lineRule="auto"/>
        <w:jc w:val="both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ab/>
        <w:t xml:space="preserve">List* </w:t>
      </w:r>
      <w:proofErr w:type="spellStart"/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prev</w:t>
      </w:r>
      <w:proofErr w:type="spellEnd"/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;</w:t>
      </w:r>
      <w:r w:rsidRPr="00FF2D21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/</w:t>
      </w:r>
      <w:r w:rsidRPr="007512AA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/</w:t>
      </w: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предыдущий</w:t>
      </w:r>
      <w:r w:rsidRPr="007512AA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 </w:t>
      </w:r>
    </w:p>
    <w:p w14:paraId="7FD8EAB4" w14:textId="6C3DDABD" w:rsidR="00FF2D21" w:rsidRPr="00FF2D21" w:rsidRDefault="00FF2D21" w:rsidP="00FF2D21">
      <w:pPr>
        <w:spacing w:after="0" w:line="240" w:lineRule="auto"/>
        <w:jc w:val="both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};</w:t>
      </w:r>
    </w:p>
    <w:p w14:paraId="0FF0643B" w14:textId="5E336B74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Перечислите типы констант и способы их определения. Приведите пример.</w:t>
      </w:r>
    </w:p>
    <w:p w14:paraId="75AE31D4" w14:textId="36BA9969" w:rsidR="00956AD1" w:rsidRDefault="00956AD1" w:rsidP="00956AD1">
      <w:pPr>
        <w:spacing w:after="0" w:line="240" w:lineRule="auto"/>
        <w:jc w:val="both"/>
        <w:rPr>
          <w:sz w:val="28"/>
          <w:szCs w:val="28"/>
        </w:rPr>
      </w:pPr>
      <w:r w:rsidRPr="00956AD1">
        <w:rPr>
          <w:rStyle w:val="hgkelc"/>
          <w:b/>
          <w:bCs/>
        </w:rPr>
        <w:lastRenderedPageBreak/>
        <w:t>Константы</w:t>
      </w:r>
      <w:r>
        <w:rPr>
          <w:rStyle w:val="hgkelc"/>
        </w:rPr>
        <w:t xml:space="preserve"> бывают числовые, символьные и строковые</w:t>
      </w:r>
    </w:p>
    <w:p w14:paraId="6B63779B" w14:textId="70CE13A6" w:rsidR="008D6F12" w:rsidRPr="007512AA" w:rsidRDefault="008D6F12" w:rsidP="008D6F12">
      <w:pPr>
        <w:spacing w:after="0" w:line="240" w:lineRule="auto"/>
        <w:jc w:val="both"/>
        <w:rPr>
          <w:rStyle w:val="hgkelc"/>
          <w:lang w:val="en-US"/>
        </w:rPr>
      </w:pPr>
      <w:r>
        <w:rPr>
          <w:rStyle w:val="hgkelc"/>
          <w:lang w:val="en-US"/>
        </w:rPr>
        <w:t>Const</w:t>
      </w:r>
      <w:r w:rsidRPr="007512AA">
        <w:rPr>
          <w:rStyle w:val="hgkelc"/>
          <w:lang w:val="en-US"/>
        </w:rPr>
        <w:t xml:space="preserve"> </w:t>
      </w:r>
      <w:r>
        <w:rPr>
          <w:rStyle w:val="hgkelc"/>
          <w:lang w:val="en-US"/>
        </w:rPr>
        <w:t>char</w:t>
      </w:r>
      <w:r w:rsidRPr="007512AA">
        <w:rPr>
          <w:rStyle w:val="hgkelc"/>
          <w:lang w:val="en-US"/>
        </w:rPr>
        <w:t xml:space="preserve"> </w:t>
      </w:r>
      <w:r w:rsidR="00FA0E4D">
        <w:rPr>
          <w:rStyle w:val="hgkelc"/>
          <w:lang w:val="en-US"/>
        </w:rPr>
        <w:t>text</w:t>
      </w:r>
      <w:r w:rsidR="00FA0E4D" w:rsidRPr="007512AA">
        <w:rPr>
          <w:rStyle w:val="hgkelc"/>
          <w:lang w:val="en-US"/>
        </w:rPr>
        <w:t xml:space="preserve"> = “</w:t>
      </w:r>
      <w:r w:rsidR="00FA0E4D">
        <w:rPr>
          <w:rStyle w:val="hgkelc"/>
          <w:lang w:val="en-US"/>
        </w:rPr>
        <w:t>Q</w:t>
      </w:r>
      <w:r w:rsidR="00FA0E4D" w:rsidRPr="007512AA">
        <w:rPr>
          <w:rStyle w:val="hgkelc"/>
          <w:lang w:val="en-US"/>
        </w:rPr>
        <w:t>”;</w:t>
      </w:r>
    </w:p>
    <w:p w14:paraId="2CD4BB85" w14:textId="51192E25" w:rsidR="00FA0E4D" w:rsidRDefault="00FA0E4D" w:rsidP="008D6F12">
      <w:pPr>
        <w:spacing w:after="0" w:line="240" w:lineRule="auto"/>
        <w:jc w:val="both"/>
        <w:rPr>
          <w:rStyle w:val="hgkelc"/>
          <w:lang w:val="en-US"/>
        </w:rPr>
      </w:pPr>
      <w:r>
        <w:rPr>
          <w:rStyle w:val="hgkelc"/>
          <w:lang w:val="en-US"/>
        </w:rPr>
        <w:t>Const int I = 0;</w:t>
      </w:r>
    </w:p>
    <w:p w14:paraId="4E0C1762" w14:textId="056F3038" w:rsidR="00FA0E4D" w:rsidRPr="008D6F12" w:rsidRDefault="00FA0E4D" w:rsidP="008D6F12">
      <w:pPr>
        <w:spacing w:after="0" w:line="240" w:lineRule="auto"/>
        <w:jc w:val="both"/>
        <w:rPr>
          <w:sz w:val="28"/>
          <w:szCs w:val="28"/>
          <w:lang w:val="en-US"/>
        </w:rPr>
      </w:pPr>
      <w:r>
        <w:rPr>
          <w:rStyle w:val="hgkelc"/>
          <w:lang w:val="en-US"/>
        </w:rPr>
        <w:t>Const double r = 3.5;</w:t>
      </w:r>
    </w:p>
    <w:p w14:paraId="1441E9ED" w14:textId="3059B0BD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Дайте определение понятию «инкапсуляция». Приведите пример инкапсуляция.</w:t>
      </w:r>
    </w:p>
    <w:p w14:paraId="7BDE0378" w14:textId="2CD72293" w:rsidR="00356DD1" w:rsidRPr="00356DD1" w:rsidRDefault="00356DD1" w:rsidP="00356DD1">
      <w:pPr>
        <w:spacing w:after="0" w:line="240" w:lineRule="auto"/>
        <w:jc w:val="both"/>
        <w:rPr>
          <w:sz w:val="28"/>
          <w:szCs w:val="28"/>
        </w:rPr>
      </w:pPr>
      <w:r w:rsidRPr="00F902DD">
        <w:rPr>
          <w:b/>
          <w:bCs/>
          <w:sz w:val="28"/>
          <w:szCs w:val="28"/>
        </w:rPr>
        <w:t>Инкапсуляция</w:t>
      </w:r>
      <w:r w:rsidRPr="00356DD1">
        <w:rPr>
          <w:sz w:val="28"/>
          <w:szCs w:val="28"/>
        </w:rPr>
        <w:t xml:space="preserve"> – это один из трех основных принципов ООП, предполагающий сокрытие деталей реализации класса от доступа извне данного класса (и, соответственно, извне данного объекта класса) и недопущение изменения внутреннего состояния объекта класса (значений, хранимых в его полях) без ведома самого данного объекта, а также недопущение изменений в состоянии объекта класса, которые приведут к его некорректной работе и/или уничтожению (не путать с деструктором, который является членом экземпляра класса и для того и существует, чтобы очищать оперативную память от данного объекта класса, уничтожая тем самым этот объект).</w:t>
      </w:r>
    </w:p>
    <w:p w14:paraId="3FB7EF4E" w14:textId="7BC6B798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ишите работу с одномерным массивом. Представление в памяти. Способы сортировки массивов. Приведите пример. </w:t>
      </w:r>
    </w:p>
    <w:p w14:paraId="4D5BC24F" w14:textId="543A3DCB" w:rsidR="00323DE7" w:rsidRPr="00FF2D21" w:rsidRDefault="00FF2D21" w:rsidP="00FF2D21">
      <w:pPr>
        <w:spacing w:after="0" w:line="240" w:lineRule="auto"/>
        <w:jc w:val="both"/>
        <w:rPr>
          <w:color w:val="FF0000"/>
          <w:sz w:val="28"/>
          <w:szCs w:val="28"/>
        </w:rPr>
      </w:pPr>
      <w:proofErr w:type="spellStart"/>
      <w:r w:rsidRPr="00FF2D21">
        <w:rPr>
          <w:color w:val="FF0000"/>
          <w:sz w:val="28"/>
          <w:szCs w:val="28"/>
        </w:rPr>
        <w:t>Хз</w:t>
      </w:r>
      <w:proofErr w:type="spellEnd"/>
      <w:r w:rsidRPr="00FF2D21">
        <w:rPr>
          <w:color w:val="FF0000"/>
          <w:sz w:val="28"/>
          <w:szCs w:val="28"/>
        </w:rPr>
        <w:t xml:space="preserve"> что тут </w:t>
      </w:r>
      <w:proofErr w:type="gramStart"/>
      <w:r w:rsidRPr="00FF2D21">
        <w:rPr>
          <w:color w:val="FF0000"/>
          <w:sz w:val="28"/>
          <w:szCs w:val="28"/>
        </w:rPr>
        <w:t xml:space="preserve">описывать </w:t>
      </w:r>
      <w:r w:rsidR="00323DE7">
        <w:rPr>
          <w:color w:val="FF0000"/>
          <w:sz w:val="28"/>
          <w:szCs w:val="28"/>
        </w:rPr>
        <w:t xml:space="preserve"> вроде</w:t>
      </w:r>
      <w:proofErr w:type="gramEnd"/>
      <w:r w:rsidR="00323DE7">
        <w:rPr>
          <w:color w:val="FF0000"/>
          <w:sz w:val="28"/>
          <w:szCs w:val="28"/>
        </w:rPr>
        <w:t xml:space="preserve"> все всё знают</w:t>
      </w:r>
    </w:p>
    <w:p w14:paraId="0E6464BF" w14:textId="4B20D23F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айте определение понятию «алгоритм». Какие есть способы записи алгоритма, Приведите пример алгоритма.</w:t>
      </w:r>
    </w:p>
    <w:p w14:paraId="452E9806" w14:textId="2953B52A" w:rsidR="00F902DD" w:rsidRDefault="00F902DD" w:rsidP="00F902DD">
      <w:pPr>
        <w:spacing w:after="0" w:line="24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Алгоритм – последовательность действия приводящие к решению задач.</w:t>
      </w:r>
    </w:p>
    <w:p w14:paraId="0B59D265" w14:textId="5B9F3C2E" w:rsidR="00F902DD" w:rsidRDefault="00F902DD" w:rsidP="00F902DD">
      <w:pPr>
        <w:spacing w:after="0" w:line="24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уществуют несколько типов записи алгоритмов</w:t>
      </w:r>
    </w:p>
    <w:p w14:paraId="06D4853C" w14:textId="0C6E9255" w:rsidR="00F902DD" w:rsidRDefault="00F902DD" w:rsidP="00F902DD">
      <w:pPr>
        <w:spacing w:after="0" w:line="24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  <w:t xml:space="preserve">Человеческий </w:t>
      </w:r>
    </w:p>
    <w:p w14:paraId="08F06DD8" w14:textId="5A6DB2F0" w:rsidR="00F902DD" w:rsidRDefault="00F902DD" w:rsidP="00F902DD">
      <w:pPr>
        <w:spacing w:after="0" w:line="24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  <w:t>Код программы</w:t>
      </w:r>
    </w:p>
    <w:p w14:paraId="5E35E75E" w14:textId="528DF6B5" w:rsidR="00C948C9" w:rsidRDefault="00F902DD" w:rsidP="00F902DD">
      <w:pPr>
        <w:spacing w:after="0" w:line="24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="00C948C9">
        <w:rPr>
          <w:color w:val="000000"/>
          <w:sz w:val="28"/>
          <w:szCs w:val="28"/>
        </w:rPr>
        <w:t>Г</w:t>
      </w:r>
      <w:r>
        <w:rPr>
          <w:color w:val="000000"/>
          <w:sz w:val="28"/>
          <w:szCs w:val="28"/>
        </w:rPr>
        <w:t>рафический</w:t>
      </w:r>
    </w:p>
    <w:p w14:paraId="2B3E5C64" w14:textId="7DE741AA" w:rsidR="00C948C9" w:rsidRDefault="00C948C9" w:rsidP="00F902DD">
      <w:pPr>
        <w:spacing w:after="0" w:line="24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иды алгоритмов </w:t>
      </w:r>
    </w:p>
    <w:p w14:paraId="2BCF0547" w14:textId="1A06EC3C" w:rsidR="00C948C9" w:rsidRDefault="00C948C9" w:rsidP="00F902DD">
      <w:pPr>
        <w:spacing w:after="0" w:line="24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  <w:t>Линейный</w:t>
      </w:r>
    </w:p>
    <w:p w14:paraId="16A18750" w14:textId="1755CC6B" w:rsidR="00C948C9" w:rsidRDefault="00C948C9" w:rsidP="00F902DD">
      <w:pPr>
        <w:spacing w:after="0" w:line="24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  <w:t xml:space="preserve">Разветвляющий </w:t>
      </w:r>
    </w:p>
    <w:p w14:paraId="53AB13D9" w14:textId="665BF89E" w:rsidR="00C948C9" w:rsidRDefault="00C948C9" w:rsidP="00F902DD">
      <w:pPr>
        <w:spacing w:after="0" w:line="24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  <w:t>циклический</w:t>
      </w:r>
    </w:p>
    <w:p w14:paraId="577B6F0A" w14:textId="21CCEA61" w:rsidR="00FF2D21" w:rsidRDefault="00B41E8D" w:rsidP="00FF2D21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Опишите принцип работы перегрузки операций, приведите синтаксис. Приведите пример перегрузки </w:t>
      </w:r>
      <w:proofErr w:type="gramStart"/>
      <w:r>
        <w:rPr>
          <w:sz w:val="28"/>
          <w:szCs w:val="28"/>
        </w:rPr>
        <w:t>операции  «</w:t>
      </w:r>
      <w:proofErr w:type="gramEnd"/>
      <w:r>
        <w:rPr>
          <w:sz w:val="28"/>
          <w:szCs w:val="28"/>
        </w:rPr>
        <w:t>+».</w:t>
      </w:r>
    </w:p>
    <w:p w14:paraId="4D485E68" w14:textId="2178CED9" w:rsidR="00FF2D21" w:rsidRDefault="00FF2D21" w:rsidP="00FF2D21">
      <w:pPr>
        <w:spacing w:after="0" w:line="240" w:lineRule="auto"/>
        <w:jc w:val="both"/>
        <w:rPr>
          <w:sz w:val="28"/>
          <w:szCs w:val="28"/>
        </w:rPr>
      </w:pPr>
      <w:r>
        <w:t>Перегрузка операторов (перегрузка операций) – случай полиморфизма в С++, когда общеизвестный допустимый оператор приобретает новый функционал взамен старого при условии, что этот оператор применяется с объектом класса, для которого он перегружен.</w:t>
      </w:r>
    </w:p>
    <w:p w14:paraId="0165A456" w14:textId="77777777" w:rsidR="00FF2D21" w:rsidRPr="00FF2D21" w:rsidRDefault="00FF2D21" w:rsidP="00FF2D21">
      <w:pPr>
        <w:spacing w:after="0" w:line="315" w:lineRule="atLeast"/>
        <w:ind w:left="360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  <w:r w:rsidRPr="00FF2D21">
        <w:rPr>
          <w:rFonts w:ascii="Courier New" w:eastAsia="Times New Roman" w:hAnsi="Courier New" w:cs="Courier New"/>
          <w:color w:val="000000"/>
          <w:sz w:val="20"/>
          <w:szCs w:val="20"/>
          <w:lang w:val="en-US"/>
        </w:rPr>
        <w:t>Counter operator + (Counter c1, Counter c2)</w:t>
      </w:r>
    </w:p>
    <w:p w14:paraId="335E2613" w14:textId="77777777" w:rsidR="00FF2D21" w:rsidRPr="00FF2D21" w:rsidRDefault="00FF2D21" w:rsidP="00FF2D21">
      <w:pPr>
        <w:spacing w:after="0" w:line="315" w:lineRule="atLeast"/>
        <w:ind w:left="360"/>
        <w:rPr>
          <w:rFonts w:ascii="Consolas" w:eastAsia="Times New Roman" w:hAnsi="Consolas" w:cs="Times New Roman"/>
          <w:color w:val="000000"/>
          <w:sz w:val="21"/>
          <w:szCs w:val="21"/>
        </w:rPr>
      </w:pPr>
      <w:r w:rsidRPr="00FF2D21">
        <w:rPr>
          <w:rFonts w:ascii="Courier New" w:eastAsia="Times New Roman" w:hAnsi="Courier New" w:cs="Courier New"/>
          <w:color w:val="000000"/>
          <w:sz w:val="20"/>
          <w:szCs w:val="20"/>
        </w:rPr>
        <w:t>{</w:t>
      </w:r>
    </w:p>
    <w:p w14:paraId="3DE76E89" w14:textId="77777777" w:rsidR="00FF2D21" w:rsidRPr="00FF2D21" w:rsidRDefault="00FF2D21" w:rsidP="00FF2D21">
      <w:pPr>
        <w:spacing w:after="0" w:line="315" w:lineRule="atLeast"/>
        <w:ind w:left="360"/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</w:pPr>
      <w:r w:rsidRPr="00FF2D21">
        <w:rPr>
          <w:rFonts w:ascii="Courier New" w:eastAsia="Times New Roman" w:hAnsi="Courier New" w:cs="Courier New"/>
          <w:color w:val="000000"/>
          <w:sz w:val="20"/>
          <w:szCs w:val="20"/>
          <w:lang w:val="en-US"/>
        </w:rPr>
        <w:t>    return</w:t>
      </w:r>
      <w:r w:rsidRPr="00FF2D21">
        <w:rPr>
          <w:rFonts w:ascii="Consolas" w:eastAsia="Times New Roman" w:hAnsi="Consolas" w:cs="Times New Roman"/>
          <w:color w:val="000000"/>
          <w:sz w:val="21"/>
          <w:szCs w:val="21"/>
          <w:lang w:val="en-US"/>
        </w:rPr>
        <w:t xml:space="preserve"> </w:t>
      </w:r>
      <w:proofErr w:type="gramStart"/>
      <w:r w:rsidRPr="00FF2D21">
        <w:rPr>
          <w:rFonts w:ascii="Courier New" w:eastAsia="Times New Roman" w:hAnsi="Courier New" w:cs="Courier New"/>
          <w:color w:val="000000"/>
          <w:sz w:val="20"/>
          <w:szCs w:val="20"/>
          <w:lang w:val="en-US"/>
        </w:rPr>
        <w:t>Counter(</w:t>
      </w:r>
      <w:proofErr w:type="gramEnd"/>
      <w:r w:rsidRPr="00FF2D21">
        <w:rPr>
          <w:rFonts w:ascii="Courier New" w:eastAsia="Times New Roman" w:hAnsi="Courier New" w:cs="Courier New"/>
          <w:color w:val="000000"/>
          <w:sz w:val="20"/>
          <w:szCs w:val="20"/>
          <w:lang w:val="en-US"/>
        </w:rPr>
        <w:t>c1.seconds + c2.seconds);</w:t>
      </w:r>
    </w:p>
    <w:p w14:paraId="7288559F" w14:textId="77777777" w:rsidR="00FF2D21" w:rsidRPr="00FF2D21" w:rsidRDefault="00FF2D21" w:rsidP="00FF2D21">
      <w:pPr>
        <w:spacing w:after="0" w:line="315" w:lineRule="atLeast"/>
        <w:ind w:left="360"/>
        <w:rPr>
          <w:rFonts w:ascii="Consolas" w:eastAsia="Times New Roman" w:hAnsi="Consolas" w:cs="Times New Roman"/>
          <w:color w:val="000000"/>
          <w:sz w:val="21"/>
          <w:szCs w:val="21"/>
        </w:rPr>
      </w:pPr>
      <w:r w:rsidRPr="00FF2D21">
        <w:rPr>
          <w:rFonts w:ascii="Courier New" w:eastAsia="Times New Roman" w:hAnsi="Courier New" w:cs="Courier New"/>
          <w:color w:val="000000"/>
          <w:sz w:val="20"/>
          <w:szCs w:val="20"/>
        </w:rPr>
        <w:t>}</w:t>
      </w:r>
    </w:p>
    <w:p w14:paraId="471C0773" w14:textId="77777777" w:rsidR="00FF2D21" w:rsidRPr="00FF2D21" w:rsidRDefault="00FF2D21" w:rsidP="00FF2D21">
      <w:pPr>
        <w:spacing w:after="0" w:line="240" w:lineRule="auto"/>
        <w:jc w:val="both"/>
        <w:rPr>
          <w:sz w:val="28"/>
          <w:szCs w:val="28"/>
        </w:rPr>
      </w:pPr>
    </w:p>
    <w:p w14:paraId="22C6B52A" w14:textId="5030A3FC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Дайте определение понятию «хеш-таблица». Опишите структуру хеш-таблицы. Приведите пример объявления хеш-таблицы.</w:t>
      </w:r>
    </w:p>
    <w:p w14:paraId="750FDF66" w14:textId="7CD5148F" w:rsidR="00F21438" w:rsidRDefault="00F21438" w:rsidP="00F21438">
      <w:pPr>
        <w:spacing w:after="0" w:line="240" w:lineRule="auto"/>
        <w:jc w:val="both"/>
        <w:rPr>
          <w:rStyle w:val="hgkelc"/>
        </w:rPr>
      </w:pPr>
      <w:r>
        <w:rPr>
          <w:rStyle w:val="hgkelc"/>
          <w:b/>
          <w:bCs/>
        </w:rPr>
        <w:t>Хеш</w:t>
      </w:r>
      <w:r>
        <w:rPr>
          <w:rStyle w:val="hgkelc"/>
        </w:rPr>
        <w:t>-</w:t>
      </w:r>
      <w:r>
        <w:rPr>
          <w:rStyle w:val="hgkelc"/>
          <w:b/>
          <w:bCs/>
        </w:rPr>
        <w:t>таблица</w:t>
      </w:r>
      <w:r>
        <w:rPr>
          <w:rStyle w:val="hgkelc"/>
        </w:rPr>
        <w:t xml:space="preserve"> (</w:t>
      </w:r>
      <w:proofErr w:type="spellStart"/>
      <w:r>
        <w:rPr>
          <w:rStyle w:val="hgkelc"/>
        </w:rPr>
        <w:t>hash</w:t>
      </w:r>
      <w:proofErr w:type="spellEnd"/>
      <w:r>
        <w:rPr>
          <w:rStyle w:val="hgkelc"/>
        </w:rPr>
        <w:t xml:space="preserve"> </w:t>
      </w:r>
      <w:proofErr w:type="spellStart"/>
      <w:r>
        <w:rPr>
          <w:rStyle w:val="hgkelc"/>
        </w:rPr>
        <w:t>table</w:t>
      </w:r>
      <w:proofErr w:type="spellEnd"/>
      <w:r>
        <w:rPr>
          <w:rStyle w:val="hgkelc"/>
        </w:rPr>
        <w:t xml:space="preserve">) — это специальная структура данных для хранения пар ключей и их значений. По сути это ассоциативный массив, в котором ключ представлен в виде </w:t>
      </w:r>
      <w:r>
        <w:rPr>
          <w:rStyle w:val="hgkelc"/>
          <w:b/>
          <w:bCs/>
        </w:rPr>
        <w:t>хеш</w:t>
      </w:r>
      <w:r>
        <w:rPr>
          <w:rStyle w:val="hgkelc"/>
        </w:rPr>
        <w:t>-функции</w:t>
      </w:r>
    </w:p>
    <w:p w14:paraId="1582BA19" w14:textId="654312D2" w:rsidR="00F21438" w:rsidRDefault="00ED07FA" w:rsidP="00F21438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римера нету</w:t>
      </w:r>
    </w:p>
    <w:p w14:paraId="3C20D9F6" w14:textId="5935FEE5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Опишите способы доступа к элементам массива. Приведите пример объявления двухмерно массива и проинициализируйте элементы массива при помощи датчика случайных чисел в диапазоне (-10, 10).</w:t>
      </w:r>
    </w:p>
    <w:p w14:paraId="078073A8" w14:textId="50853425" w:rsidR="00ED07FA" w:rsidRDefault="00190217" w:rsidP="00ED07FA">
      <w:pPr>
        <w:spacing w:after="0" w:line="240" w:lineRule="auto"/>
        <w:jc w:val="both"/>
      </w:pPr>
      <w:r>
        <w:t>Доступ к элементам массива в языке С++ осуществляется при помощи индекса или указателем</w:t>
      </w:r>
    </w:p>
    <w:p w14:paraId="073E84FA" w14:textId="73494CF1" w:rsidR="00772F25" w:rsidRDefault="00772F25" w:rsidP="00ED07FA">
      <w:pPr>
        <w:spacing w:after="0" w:line="240" w:lineRule="auto"/>
        <w:jc w:val="both"/>
        <w:rPr>
          <w:lang w:val="en-US"/>
        </w:rPr>
      </w:pPr>
      <w:r>
        <w:rPr>
          <w:lang w:val="en-US"/>
        </w:rPr>
        <w:t>#include &lt;</w:t>
      </w:r>
      <w:proofErr w:type="spellStart"/>
      <w:r>
        <w:rPr>
          <w:lang w:val="en-US"/>
        </w:rPr>
        <w:t>stdlib</w:t>
      </w:r>
      <w:proofErr w:type="spellEnd"/>
      <w:r>
        <w:rPr>
          <w:lang w:val="en-US"/>
        </w:rPr>
        <w:t>&gt;</w:t>
      </w:r>
    </w:p>
    <w:p w14:paraId="5E19C058" w14:textId="54C50A76" w:rsidR="00772F25" w:rsidRDefault="00772F25" w:rsidP="00ED07FA">
      <w:pPr>
        <w:spacing w:after="0" w:line="240" w:lineRule="auto"/>
        <w:jc w:val="both"/>
        <w:rPr>
          <w:lang w:val="en-US"/>
        </w:rPr>
      </w:pPr>
      <w:r>
        <w:rPr>
          <w:lang w:val="en-US"/>
        </w:rPr>
        <w:t>#include &lt;</w:t>
      </w:r>
      <w:proofErr w:type="spellStart"/>
      <w:r>
        <w:rPr>
          <w:lang w:val="en-US"/>
        </w:rPr>
        <w:t>time.h</w:t>
      </w:r>
      <w:proofErr w:type="spellEnd"/>
      <w:r>
        <w:rPr>
          <w:lang w:val="en-US"/>
        </w:rPr>
        <w:t>&gt;</w:t>
      </w:r>
    </w:p>
    <w:p w14:paraId="6BD7F013" w14:textId="217B0369" w:rsidR="00CD67B5" w:rsidRDefault="00CD67B5" w:rsidP="00ED07FA">
      <w:pPr>
        <w:spacing w:after="0" w:line="240" w:lineRule="auto"/>
        <w:jc w:val="both"/>
        <w:rPr>
          <w:lang w:val="en-US"/>
        </w:rPr>
      </w:pPr>
      <w:proofErr w:type="spellStart"/>
      <w:r>
        <w:rPr>
          <w:lang w:val="en-US"/>
        </w:rPr>
        <w:t>Srand</w:t>
      </w:r>
      <w:proofErr w:type="spellEnd"/>
      <w:r>
        <w:rPr>
          <w:lang w:val="en-US"/>
        </w:rPr>
        <w:t>(time(NULL));</w:t>
      </w:r>
    </w:p>
    <w:p w14:paraId="212E40AA" w14:textId="67FCE487" w:rsidR="00CD67B5" w:rsidRDefault="00CD67B5" w:rsidP="00ED07FA">
      <w:pPr>
        <w:spacing w:after="0" w:line="240" w:lineRule="auto"/>
        <w:jc w:val="both"/>
        <w:rPr>
          <w:lang w:val="en-US"/>
        </w:rPr>
      </w:pPr>
      <w:r>
        <w:rPr>
          <w:lang w:val="en-US"/>
        </w:rPr>
        <w:t>Const int m = 10;</w:t>
      </w:r>
    </w:p>
    <w:p w14:paraId="78A9C82D" w14:textId="413EB444" w:rsidR="00CD67B5" w:rsidRDefault="00CD67B5" w:rsidP="00ED07FA">
      <w:pPr>
        <w:spacing w:after="0" w:line="240" w:lineRule="auto"/>
        <w:jc w:val="both"/>
        <w:rPr>
          <w:lang w:val="en-US"/>
        </w:rPr>
      </w:pPr>
      <w:r>
        <w:rPr>
          <w:lang w:val="en-US"/>
        </w:rPr>
        <w:t>Const int n = 10;</w:t>
      </w:r>
    </w:p>
    <w:p w14:paraId="1D9676DD" w14:textId="49A0C371" w:rsidR="00C1201D" w:rsidRDefault="00C1201D" w:rsidP="00ED07FA">
      <w:pPr>
        <w:spacing w:after="0" w:line="240" w:lineRule="auto"/>
        <w:jc w:val="both"/>
        <w:rPr>
          <w:lang w:val="en-US"/>
        </w:rPr>
      </w:pPr>
      <w:proofErr w:type="spellStart"/>
      <w:r>
        <w:rPr>
          <w:lang w:val="en-US"/>
        </w:rPr>
        <w:t>Int</w:t>
      </w:r>
      <w:proofErr w:type="spellEnd"/>
      <w:r>
        <w:rPr>
          <w:lang w:val="en-US"/>
        </w:rPr>
        <w:t xml:space="preserve"> a = </w:t>
      </w:r>
      <w:r w:rsidR="00C54773" w:rsidRPr="00C33A66">
        <w:rPr>
          <w:lang w:val="en-US"/>
        </w:rPr>
        <w:t>-</w:t>
      </w:r>
      <w:r>
        <w:rPr>
          <w:lang w:val="en-US"/>
        </w:rPr>
        <w:t>10;</w:t>
      </w:r>
    </w:p>
    <w:p w14:paraId="472FDDB8" w14:textId="122DCE16" w:rsidR="00C1201D" w:rsidRDefault="00C1201D" w:rsidP="00ED07FA">
      <w:pPr>
        <w:spacing w:after="0" w:line="240" w:lineRule="auto"/>
        <w:jc w:val="both"/>
        <w:rPr>
          <w:lang w:val="en-US"/>
        </w:rPr>
      </w:pPr>
      <w:r>
        <w:rPr>
          <w:lang w:val="en-US"/>
        </w:rPr>
        <w:t>Int b = 10;</w:t>
      </w:r>
    </w:p>
    <w:p w14:paraId="53D408A9" w14:textId="64906A5D" w:rsidR="00CD67B5" w:rsidRDefault="00CD67B5" w:rsidP="00ED07FA">
      <w:pPr>
        <w:spacing w:after="0" w:line="240" w:lineRule="auto"/>
        <w:jc w:val="both"/>
        <w:rPr>
          <w:lang w:val="en-US"/>
        </w:rPr>
      </w:pPr>
      <w:r>
        <w:rPr>
          <w:lang w:val="en-US"/>
        </w:rPr>
        <w:t>Int mas[m][n];</w:t>
      </w:r>
    </w:p>
    <w:p w14:paraId="134D6002" w14:textId="5A82F562" w:rsidR="00CD67B5" w:rsidRDefault="00CD67B5" w:rsidP="00ED07FA">
      <w:pPr>
        <w:spacing w:after="0" w:line="240" w:lineRule="auto"/>
        <w:jc w:val="both"/>
        <w:rPr>
          <w:lang w:val="en-US"/>
        </w:rPr>
      </w:pPr>
      <w:proofErr w:type="gramStart"/>
      <w:r>
        <w:rPr>
          <w:lang w:val="en-US"/>
        </w:rPr>
        <w:t>For(</w:t>
      </w:r>
      <w:proofErr w:type="spellStart"/>
      <w:proofErr w:type="gramEnd"/>
      <w:r>
        <w:rPr>
          <w:lang w:val="en-US"/>
        </w:rPr>
        <w:t>int</w:t>
      </w:r>
      <w:proofErr w:type="spellEnd"/>
      <w:r>
        <w:rPr>
          <w:lang w:val="en-US"/>
        </w:rPr>
        <w:t xml:space="preserve"> I = 0;i&lt;</w:t>
      </w:r>
      <w:proofErr w:type="spellStart"/>
      <w:r>
        <w:rPr>
          <w:lang w:val="en-US"/>
        </w:rPr>
        <w:t>m;i</w:t>
      </w:r>
      <w:proofErr w:type="spellEnd"/>
      <w:r>
        <w:rPr>
          <w:lang w:val="en-US"/>
        </w:rPr>
        <w:t>++)</w:t>
      </w:r>
    </w:p>
    <w:p w14:paraId="032B0E0D" w14:textId="565C691C" w:rsidR="00CD67B5" w:rsidRDefault="00CD67B5" w:rsidP="00ED07FA">
      <w:pPr>
        <w:spacing w:after="0" w:line="240" w:lineRule="auto"/>
        <w:jc w:val="both"/>
        <w:rPr>
          <w:lang w:val="en-US"/>
        </w:rPr>
      </w:pPr>
      <w:r>
        <w:rPr>
          <w:lang w:val="en-US"/>
        </w:rPr>
        <w:t>{</w:t>
      </w:r>
    </w:p>
    <w:p w14:paraId="32394DB6" w14:textId="3F3A2B9C" w:rsidR="00CD67B5" w:rsidRDefault="00CD67B5" w:rsidP="00ED07FA">
      <w:pPr>
        <w:spacing w:after="0" w:line="240" w:lineRule="auto"/>
        <w:jc w:val="both"/>
        <w:rPr>
          <w:lang w:val="en-US"/>
        </w:rPr>
      </w:pPr>
      <w:r>
        <w:rPr>
          <w:lang w:val="en-US"/>
        </w:rPr>
        <w:tab/>
      </w:r>
      <w:proofErr w:type="gramStart"/>
      <w:r>
        <w:rPr>
          <w:lang w:val="en-US"/>
        </w:rPr>
        <w:t>For(</w:t>
      </w:r>
      <w:proofErr w:type="gramEnd"/>
      <w:r>
        <w:rPr>
          <w:lang w:val="en-US"/>
        </w:rPr>
        <w:t xml:space="preserve">int j = 0;j &lt; </w:t>
      </w:r>
      <w:proofErr w:type="spellStart"/>
      <w:r>
        <w:rPr>
          <w:lang w:val="en-US"/>
        </w:rPr>
        <w:t>n;j</w:t>
      </w:r>
      <w:proofErr w:type="spellEnd"/>
      <w:r>
        <w:rPr>
          <w:lang w:val="en-US"/>
        </w:rPr>
        <w:t>++)</w:t>
      </w:r>
    </w:p>
    <w:p w14:paraId="35A7CF52" w14:textId="74A5744D" w:rsidR="00CD67B5" w:rsidRDefault="00CD67B5" w:rsidP="00ED07FA">
      <w:pPr>
        <w:spacing w:after="0" w:line="240" w:lineRule="auto"/>
        <w:jc w:val="both"/>
        <w:rPr>
          <w:lang w:val="en-US"/>
        </w:rPr>
      </w:pPr>
      <w:r>
        <w:rPr>
          <w:lang w:val="en-US"/>
        </w:rPr>
        <w:tab/>
        <w:t>{</w:t>
      </w:r>
    </w:p>
    <w:p w14:paraId="0A6B9D78" w14:textId="4001D5FC" w:rsidR="00CD67B5" w:rsidRDefault="00CD67B5" w:rsidP="00ED07FA">
      <w:pPr>
        <w:spacing w:after="0" w:line="240" w:lineRule="auto"/>
        <w:jc w:val="both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  <w:t>Mas[</w:t>
      </w:r>
      <w:proofErr w:type="spellStart"/>
      <w:r>
        <w:rPr>
          <w:lang w:val="en-US"/>
        </w:rPr>
        <w:t>i</w:t>
      </w:r>
      <w:proofErr w:type="spellEnd"/>
      <w:r>
        <w:rPr>
          <w:lang w:val="en-US"/>
        </w:rPr>
        <w:t xml:space="preserve">][j] = </w:t>
      </w:r>
      <w:proofErr w:type="spellStart"/>
      <w:r w:rsidR="00772F25">
        <w:rPr>
          <w:lang w:val="en-US"/>
        </w:rPr>
        <w:t>a</w:t>
      </w:r>
      <w:r>
        <w:rPr>
          <w:lang w:val="en-US"/>
        </w:rPr>
        <w:t>+rand</w:t>
      </w:r>
      <w:proofErr w:type="spellEnd"/>
      <w:proofErr w:type="gramStart"/>
      <w:r>
        <w:rPr>
          <w:lang w:val="en-US"/>
        </w:rPr>
        <w:t>()%(</w:t>
      </w:r>
      <w:proofErr w:type="gramEnd"/>
      <w:r w:rsidR="00772F25">
        <w:rPr>
          <w:lang w:val="en-US"/>
        </w:rPr>
        <w:t>b</w:t>
      </w:r>
      <w:r>
        <w:rPr>
          <w:lang w:val="en-US"/>
        </w:rPr>
        <w:t>-</w:t>
      </w:r>
      <w:r w:rsidR="00772F25">
        <w:rPr>
          <w:lang w:val="en-US"/>
        </w:rPr>
        <w:t>a</w:t>
      </w:r>
      <w:r>
        <w:rPr>
          <w:lang w:val="en-US"/>
        </w:rPr>
        <w:t>+1)</w:t>
      </w:r>
    </w:p>
    <w:p w14:paraId="23F9A5B8" w14:textId="4E8B0648" w:rsidR="00CD67B5" w:rsidRDefault="00CD67B5" w:rsidP="00ED07FA">
      <w:pPr>
        <w:spacing w:after="0" w:line="240" w:lineRule="auto"/>
        <w:jc w:val="both"/>
        <w:rPr>
          <w:lang w:val="en-US"/>
        </w:rPr>
      </w:pPr>
      <w:r>
        <w:rPr>
          <w:lang w:val="en-US"/>
        </w:rPr>
        <w:tab/>
        <w:t>}</w:t>
      </w:r>
    </w:p>
    <w:p w14:paraId="467CE8C6" w14:textId="2E78CB39" w:rsidR="00CD67B5" w:rsidRPr="00CD67B5" w:rsidRDefault="00CD67B5" w:rsidP="00ED07FA">
      <w:pPr>
        <w:spacing w:after="0" w:line="240" w:lineRule="auto"/>
        <w:jc w:val="both"/>
        <w:rPr>
          <w:sz w:val="28"/>
          <w:szCs w:val="28"/>
          <w:lang w:val="en-US"/>
        </w:rPr>
      </w:pPr>
      <w:r>
        <w:rPr>
          <w:lang w:val="en-US"/>
        </w:rPr>
        <w:t>}</w:t>
      </w:r>
    </w:p>
    <w:p w14:paraId="535673B4" w14:textId="6B4755B4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Дайте определение понятию «виртуальная функция». Приведите пример.</w:t>
      </w:r>
    </w:p>
    <w:p w14:paraId="1DB8AE55" w14:textId="715E7F70" w:rsidR="00ED07FA" w:rsidRDefault="00F91781" w:rsidP="00ED07FA">
      <w:pPr>
        <w:spacing w:after="0" w:line="240" w:lineRule="auto"/>
        <w:jc w:val="both"/>
        <w:rPr>
          <w:sz w:val="28"/>
          <w:szCs w:val="28"/>
        </w:rPr>
      </w:pPr>
      <w:r>
        <w:t xml:space="preserve">Виртуальные методы – это методы, объявляемые в родительском классе с ключевым словом </w:t>
      </w:r>
      <w:proofErr w:type="spellStart"/>
      <w:r>
        <w:t>virtual</w:t>
      </w:r>
      <w:proofErr w:type="spellEnd"/>
      <w:r>
        <w:t xml:space="preserve"> и переопределяемые (перегружаемые) в дочерних классах</w:t>
      </w:r>
    </w:p>
    <w:p w14:paraId="04E05054" w14:textId="77777777" w:rsidR="00F91781" w:rsidRDefault="00F91781" w:rsidP="00ED07FA">
      <w:pPr>
        <w:spacing w:after="0" w:line="240" w:lineRule="auto"/>
        <w:jc w:val="both"/>
        <w:rPr>
          <w:lang w:val="en-US"/>
        </w:rPr>
      </w:pPr>
      <w:r w:rsidRPr="00F91781">
        <w:rPr>
          <w:lang w:val="en-US"/>
        </w:rPr>
        <w:t xml:space="preserve">virtual void </w:t>
      </w:r>
      <w:proofErr w:type="gramStart"/>
      <w:r w:rsidRPr="00F91781">
        <w:rPr>
          <w:lang w:val="en-US"/>
        </w:rPr>
        <w:t>Show(</w:t>
      </w:r>
      <w:proofErr w:type="gramEnd"/>
      <w:r w:rsidRPr="00F91781">
        <w:rPr>
          <w:lang w:val="en-US"/>
        </w:rPr>
        <w:t xml:space="preserve">) </w:t>
      </w:r>
    </w:p>
    <w:p w14:paraId="3E8535A7" w14:textId="77777777" w:rsidR="00F91781" w:rsidRDefault="00F91781" w:rsidP="00ED07FA">
      <w:pPr>
        <w:spacing w:after="0" w:line="240" w:lineRule="auto"/>
        <w:jc w:val="both"/>
        <w:rPr>
          <w:lang w:val="en-US"/>
        </w:rPr>
      </w:pPr>
      <w:r w:rsidRPr="00F91781">
        <w:rPr>
          <w:lang w:val="en-US"/>
        </w:rPr>
        <w:t>{</w:t>
      </w:r>
    </w:p>
    <w:p w14:paraId="52F71BFD" w14:textId="6CF99991" w:rsidR="00F91781" w:rsidRDefault="00F91781" w:rsidP="00F91781">
      <w:pPr>
        <w:spacing w:after="0" w:line="240" w:lineRule="auto"/>
        <w:ind w:firstLine="708"/>
        <w:jc w:val="both"/>
        <w:rPr>
          <w:lang w:val="en-US"/>
        </w:rPr>
      </w:pPr>
      <w:r w:rsidRPr="00F91781">
        <w:rPr>
          <w:lang w:val="en-US"/>
        </w:rPr>
        <w:t xml:space="preserve"> </w:t>
      </w:r>
      <w:proofErr w:type="spellStart"/>
      <w:r w:rsidRPr="00F91781">
        <w:rPr>
          <w:lang w:val="en-US"/>
        </w:rPr>
        <w:t>cout</w:t>
      </w:r>
      <w:proofErr w:type="spellEnd"/>
      <w:r w:rsidRPr="00F91781">
        <w:rPr>
          <w:lang w:val="en-US"/>
        </w:rPr>
        <w:t xml:space="preserve"> &lt;&lt; a &lt;&lt; </w:t>
      </w:r>
      <w:proofErr w:type="spellStart"/>
      <w:r w:rsidRPr="00F91781">
        <w:rPr>
          <w:lang w:val="en-US"/>
        </w:rPr>
        <w:t>endl</w:t>
      </w:r>
      <w:proofErr w:type="spellEnd"/>
      <w:r w:rsidRPr="00F91781">
        <w:rPr>
          <w:lang w:val="en-US"/>
        </w:rPr>
        <w:t>;</w:t>
      </w:r>
    </w:p>
    <w:p w14:paraId="514BD08A" w14:textId="176829C0" w:rsidR="00F91781" w:rsidRPr="00F91781" w:rsidRDefault="00F91781" w:rsidP="00ED07FA">
      <w:pPr>
        <w:spacing w:after="0" w:line="240" w:lineRule="auto"/>
        <w:jc w:val="both"/>
        <w:rPr>
          <w:sz w:val="28"/>
          <w:szCs w:val="28"/>
          <w:lang w:val="en-US"/>
        </w:rPr>
      </w:pPr>
      <w:r w:rsidRPr="00F91781">
        <w:rPr>
          <w:lang w:val="en-US"/>
        </w:rPr>
        <w:t>}</w:t>
      </w:r>
    </w:p>
    <w:p w14:paraId="36A1A937" w14:textId="59618091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бъясните разницу между классом и структурой. Приведите пример объявления класса «Студент».</w:t>
      </w:r>
    </w:p>
    <w:p w14:paraId="0C8E2321" w14:textId="25B4C876" w:rsidR="00323DE7" w:rsidRDefault="00323DE7" w:rsidP="00323DE7">
      <w:pPr>
        <w:spacing w:after="0" w:line="24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Class Stud</w:t>
      </w:r>
    </w:p>
    <w:p w14:paraId="7417DF9A" w14:textId="77777777" w:rsidR="00D96530" w:rsidRDefault="00323DE7" w:rsidP="00323DE7">
      <w:pPr>
        <w:spacing w:after="0" w:line="24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{</w:t>
      </w:r>
    </w:p>
    <w:p w14:paraId="237B124A" w14:textId="2090F51B" w:rsidR="00323DE7" w:rsidRDefault="00323DE7" w:rsidP="00323DE7">
      <w:pPr>
        <w:spacing w:after="0" w:line="24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private:</w:t>
      </w:r>
    </w:p>
    <w:p w14:paraId="41C9EB51" w14:textId="1BB6C306" w:rsidR="00323DE7" w:rsidRDefault="00323DE7" w:rsidP="00323DE7">
      <w:pPr>
        <w:spacing w:after="0" w:line="240" w:lineRule="auto"/>
        <w:ind w:left="708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Int age;</w:t>
      </w:r>
    </w:p>
    <w:p w14:paraId="4D64870F" w14:textId="19BE408D" w:rsidR="00323DE7" w:rsidRDefault="00323DE7" w:rsidP="00323DE7">
      <w:pPr>
        <w:spacing w:after="0" w:line="240" w:lineRule="auto"/>
        <w:ind w:left="708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Int mark;</w:t>
      </w:r>
    </w:p>
    <w:p w14:paraId="32BF16DF" w14:textId="77E0517C" w:rsidR="00323DE7" w:rsidRDefault="00D96530" w:rsidP="00323DE7">
      <w:pPr>
        <w:spacing w:after="0" w:line="24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p</w:t>
      </w:r>
      <w:r w:rsidR="00323DE7">
        <w:rPr>
          <w:sz w:val="28"/>
          <w:szCs w:val="28"/>
          <w:lang w:val="en-US"/>
        </w:rPr>
        <w:t>ublic:</w:t>
      </w:r>
    </w:p>
    <w:p w14:paraId="59CDA266" w14:textId="2993E0EE" w:rsidR="00323DE7" w:rsidRDefault="00323DE7" w:rsidP="00323DE7">
      <w:pPr>
        <w:spacing w:after="0" w:line="24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</w:r>
      <w:proofErr w:type="gramStart"/>
      <w:r>
        <w:rPr>
          <w:sz w:val="28"/>
          <w:szCs w:val="28"/>
          <w:lang w:val="en-US"/>
        </w:rPr>
        <w:t>Stud(</w:t>
      </w:r>
      <w:proofErr w:type="gramEnd"/>
      <w:r>
        <w:rPr>
          <w:sz w:val="28"/>
          <w:szCs w:val="28"/>
          <w:lang w:val="en-US"/>
        </w:rPr>
        <w:t>int a, int m)</w:t>
      </w:r>
    </w:p>
    <w:p w14:paraId="6251A112" w14:textId="5BD5D202" w:rsidR="00323DE7" w:rsidRDefault="00323DE7" w:rsidP="00323DE7">
      <w:pPr>
        <w:spacing w:after="0" w:line="240" w:lineRule="auto"/>
        <w:ind w:left="708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{</w:t>
      </w:r>
    </w:p>
    <w:p w14:paraId="34E6841F" w14:textId="1B83EA1B" w:rsidR="00323DE7" w:rsidRDefault="00323DE7" w:rsidP="00323DE7">
      <w:pPr>
        <w:spacing w:after="0" w:line="240" w:lineRule="auto"/>
        <w:ind w:left="708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</w:r>
      <w:proofErr w:type="spellStart"/>
      <w:r>
        <w:rPr>
          <w:sz w:val="28"/>
          <w:szCs w:val="28"/>
          <w:lang w:val="en-US"/>
        </w:rPr>
        <w:t>SetAge</w:t>
      </w:r>
      <w:proofErr w:type="spellEnd"/>
      <w:r>
        <w:rPr>
          <w:sz w:val="28"/>
          <w:szCs w:val="28"/>
          <w:lang w:val="en-US"/>
        </w:rPr>
        <w:t>(a);</w:t>
      </w:r>
    </w:p>
    <w:p w14:paraId="2EB8C448" w14:textId="3B19369B" w:rsidR="00323DE7" w:rsidRDefault="00323DE7" w:rsidP="00323DE7">
      <w:pPr>
        <w:spacing w:after="0" w:line="240" w:lineRule="auto"/>
        <w:ind w:left="708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</w:r>
      <w:proofErr w:type="spellStart"/>
      <w:r>
        <w:rPr>
          <w:sz w:val="28"/>
          <w:szCs w:val="28"/>
          <w:lang w:val="en-US"/>
        </w:rPr>
        <w:t>SetMark</w:t>
      </w:r>
      <w:proofErr w:type="spellEnd"/>
      <w:r>
        <w:rPr>
          <w:sz w:val="28"/>
          <w:szCs w:val="28"/>
          <w:lang w:val="en-US"/>
        </w:rPr>
        <w:t>(m);</w:t>
      </w:r>
    </w:p>
    <w:p w14:paraId="2AF3E559" w14:textId="5150A1F6" w:rsidR="00323DE7" w:rsidRDefault="00323DE7" w:rsidP="00323DE7">
      <w:pPr>
        <w:spacing w:after="0" w:line="240" w:lineRule="auto"/>
        <w:ind w:left="708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}</w:t>
      </w:r>
    </w:p>
    <w:p w14:paraId="1D62496A" w14:textId="5B184FC7" w:rsidR="00323DE7" w:rsidRPr="00C33A66" w:rsidRDefault="00323DE7" w:rsidP="00323DE7">
      <w:pPr>
        <w:spacing w:after="0" w:line="240" w:lineRule="auto"/>
        <w:ind w:left="708"/>
        <w:jc w:val="both"/>
        <w:rPr>
          <w:sz w:val="28"/>
          <w:szCs w:val="28"/>
          <w:lang w:val="en-US"/>
        </w:rPr>
      </w:pPr>
      <w:proofErr w:type="spellStart"/>
      <w:proofErr w:type="gramStart"/>
      <w:r>
        <w:rPr>
          <w:sz w:val="28"/>
          <w:szCs w:val="28"/>
          <w:lang w:val="en-US"/>
        </w:rPr>
        <w:t>GetAge</w:t>
      </w:r>
      <w:proofErr w:type="spellEnd"/>
      <w:r>
        <w:rPr>
          <w:sz w:val="28"/>
          <w:szCs w:val="28"/>
          <w:lang w:val="en-US"/>
        </w:rPr>
        <w:t>(</w:t>
      </w:r>
      <w:proofErr w:type="gramEnd"/>
      <w:r>
        <w:rPr>
          <w:sz w:val="28"/>
          <w:szCs w:val="28"/>
          <w:lang w:val="en-US"/>
        </w:rPr>
        <w:t>)</w:t>
      </w:r>
      <w:r w:rsidR="00B1345B" w:rsidRPr="00C33A66">
        <w:rPr>
          <w:sz w:val="28"/>
          <w:szCs w:val="28"/>
          <w:lang w:val="en-US"/>
        </w:rPr>
        <w:t>//</w:t>
      </w:r>
      <w:r w:rsidR="00B1345B">
        <w:rPr>
          <w:sz w:val="28"/>
          <w:szCs w:val="28"/>
        </w:rPr>
        <w:t>геттер</w:t>
      </w:r>
      <w:r w:rsidR="00B1345B" w:rsidRPr="00C33A66">
        <w:rPr>
          <w:sz w:val="28"/>
          <w:szCs w:val="28"/>
          <w:lang w:val="en-US"/>
        </w:rPr>
        <w:t xml:space="preserve"> </w:t>
      </w:r>
    </w:p>
    <w:p w14:paraId="2980F60A" w14:textId="4387EAA5" w:rsidR="00323DE7" w:rsidRDefault="00323DE7" w:rsidP="00323DE7">
      <w:pPr>
        <w:spacing w:after="0" w:line="240" w:lineRule="auto"/>
        <w:ind w:left="708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{</w:t>
      </w:r>
    </w:p>
    <w:p w14:paraId="504195B4" w14:textId="02468E6E" w:rsidR="00323DE7" w:rsidRDefault="00323DE7" w:rsidP="00323DE7">
      <w:pPr>
        <w:spacing w:after="0" w:line="240" w:lineRule="auto"/>
        <w:ind w:left="708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  <w:t>return age;</w:t>
      </w:r>
    </w:p>
    <w:p w14:paraId="091E073E" w14:textId="3DA21CBF" w:rsidR="00323DE7" w:rsidRDefault="00323DE7" w:rsidP="00323DE7">
      <w:pPr>
        <w:spacing w:after="0" w:line="240" w:lineRule="auto"/>
        <w:ind w:left="708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}</w:t>
      </w:r>
    </w:p>
    <w:p w14:paraId="0F35AC1F" w14:textId="5A41C580" w:rsidR="00323DE7" w:rsidRPr="00C33A66" w:rsidRDefault="00323DE7" w:rsidP="00323DE7">
      <w:pPr>
        <w:spacing w:after="0" w:line="240" w:lineRule="auto"/>
        <w:ind w:left="708"/>
        <w:jc w:val="both"/>
        <w:rPr>
          <w:sz w:val="28"/>
          <w:szCs w:val="28"/>
          <w:lang w:val="en-US"/>
        </w:rPr>
      </w:pPr>
      <w:proofErr w:type="spellStart"/>
      <w:proofErr w:type="gramStart"/>
      <w:r>
        <w:rPr>
          <w:sz w:val="28"/>
          <w:szCs w:val="28"/>
          <w:lang w:val="en-US"/>
        </w:rPr>
        <w:t>SetAge</w:t>
      </w:r>
      <w:proofErr w:type="spellEnd"/>
      <w:r>
        <w:rPr>
          <w:sz w:val="28"/>
          <w:szCs w:val="28"/>
          <w:lang w:val="en-US"/>
        </w:rPr>
        <w:t>(</w:t>
      </w:r>
      <w:proofErr w:type="spellStart"/>
      <w:proofErr w:type="gramEnd"/>
      <w:r>
        <w:rPr>
          <w:sz w:val="28"/>
          <w:szCs w:val="28"/>
          <w:lang w:val="en-US"/>
        </w:rPr>
        <w:t>int</w:t>
      </w:r>
      <w:proofErr w:type="spellEnd"/>
      <w:r>
        <w:rPr>
          <w:sz w:val="28"/>
          <w:szCs w:val="28"/>
          <w:lang w:val="en-US"/>
        </w:rPr>
        <w:t xml:space="preserve"> a)</w:t>
      </w:r>
      <w:r w:rsidR="00B1345B" w:rsidRPr="00C33A66">
        <w:rPr>
          <w:sz w:val="28"/>
          <w:szCs w:val="28"/>
          <w:lang w:val="en-US"/>
        </w:rPr>
        <w:t>//</w:t>
      </w:r>
      <w:r w:rsidR="00B1345B">
        <w:rPr>
          <w:sz w:val="28"/>
          <w:szCs w:val="28"/>
        </w:rPr>
        <w:t>сеттер</w:t>
      </w:r>
    </w:p>
    <w:p w14:paraId="1EABF2FE" w14:textId="2A0045F6" w:rsidR="00323DE7" w:rsidRDefault="00323DE7" w:rsidP="00323DE7">
      <w:pPr>
        <w:spacing w:after="0" w:line="240" w:lineRule="auto"/>
        <w:ind w:left="708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{</w:t>
      </w:r>
    </w:p>
    <w:p w14:paraId="6788BF23" w14:textId="60F5FF67" w:rsidR="00323DE7" w:rsidRDefault="00323DE7" w:rsidP="00323DE7">
      <w:pPr>
        <w:spacing w:after="0" w:line="240" w:lineRule="auto"/>
        <w:ind w:left="708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  <w:t>age = a;</w:t>
      </w:r>
    </w:p>
    <w:p w14:paraId="1033AF35" w14:textId="4C4B99F5" w:rsidR="00323DE7" w:rsidRDefault="00323DE7" w:rsidP="00323DE7">
      <w:pPr>
        <w:spacing w:after="0" w:line="240" w:lineRule="auto"/>
        <w:ind w:left="708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lastRenderedPageBreak/>
        <w:t>}</w:t>
      </w:r>
    </w:p>
    <w:p w14:paraId="38E99E18" w14:textId="0287F7C6" w:rsidR="00323DE7" w:rsidRDefault="00323DE7" w:rsidP="00323DE7">
      <w:pPr>
        <w:spacing w:after="0" w:line="240" w:lineRule="auto"/>
        <w:ind w:left="708"/>
        <w:jc w:val="both"/>
        <w:rPr>
          <w:sz w:val="28"/>
          <w:szCs w:val="28"/>
          <w:lang w:val="en-US"/>
        </w:rPr>
      </w:pPr>
      <w:proofErr w:type="spellStart"/>
      <w:proofErr w:type="gramStart"/>
      <w:r>
        <w:rPr>
          <w:sz w:val="28"/>
          <w:szCs w:val="28"/>
          <w:lang w:val="en-US"/>
        </w:rPr>
        <w:t>Getmark</w:t>
      </w:r>
      <w:proofErr w:type="spellEnd"/>
      <w:r>
        <w:rPr>
          <w:sz w:val="28"/>
          <w:szCs w:val="28"/>
          <w:lang w:val="en-US"/>
        </w:rPr>
        <w:t>(</w:t>
      </w:r>
      <w:proofErr w:type="gramEnd"/>
      <w:r>
        <w:rPr>
          <w:sz w:val="28"/>
          <w:szCs w:val="28"/>
          <w:lang w:val="en-US"/>
        </w:rPr>
        <w:t>)</w:t>
      </w:r>
    </w:p>
    <w:p w14:paraId="7562D3D6" w14:textId="77777777" w:rsidR="00323DE7" w:rsidRDefault="00323DE7" w:rsidP="00323DE7">
      <w:pPr>
        <w:spacing w:after="0" w:line="240" w:lineRule="auto"/>
        <w:ind w:left="708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{</w:t>
      </w:r>
    </w:p>
    <w:p w14:paraId="6B659FC4" w14:textId="1D5A3AF1" w:rsidR="00323DE7" w:rsidRDefault="00323DE7" w:rsidP="00323DE7">
      <w:pPr>
        <w:spacing w:after="0" w:line="240" w:lineRule="auto"/>
        <w:ind w:left="708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  <w:t>return mark;</w:t>
      </w:r>
    </w:p>
    <w:p w14:paraId="34AF191E" w14:textId="77777777" w:rsidR="00323DE7" w:rsidRDefault="00323DE7" w:rsidP="00323DE7">
      <w:pPr>
        <w:spacing w:after="0" w:line="240" w:lineRule="auto"/>
        <w:ind w:left="708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}</w:t>
      </w:r>
    </w:p>
    <w:p w14:paraId="3C635191" w14:textId="21F8A299" w:rsidR="00323DE7" w:rsidRDefault="00323DE7" w:rsidP="00323DE7">
      <w:pPr>
        <w:spacing w:after="0" w:line="240" w:lineRule="auto"/>
        <w:ind w:left="708"/>
        <w:jc w:val="both"/>
        <w:rPr>
          <w:sz w:val="28"/>
          <w:szCs w:val="28"/>
          <w:lang w:val="en-US"/>
        </w:rPr>
      </w:pPr>
      <w:proofErr w:type="spellStart"/>
      <w:proofErr w:type="gramStart"/>
      <w:r>
        <w:rPr>
          <w:sz w:val="28"/>
          <w:szCs w:val="28"/>
          <w:lang w:val="en-US"/>
        </w:rPr>
        <w:t>SetMark</w:t>
      </w:r>
      <w:proofErr w:type="spellEnd"/>
      <w:r>
        <w:rPr>
          <w:sz w:val="28"/>
          <w:szCs w:val="28"/>
          <w:lang w:val="en-US"/>
        </w:rPr>
        <w:t>(</w:t>
      </w:r>
      <w:proofErr w:type="spellStart"/>
      <w:proofErr w:type="gramEnd"/>
      <w:r>
        <w:rPr>
          <w:sz w:val="28"/>
          <w:szCs w:val="28"/>
          <w:lang w:val="en-US"/>
        </w:rPr>
        <w:t>int</w:t>
      </w:r>
      <w:proofErr w:type="spellEnd"/>
      <w:r>
        <w:rPr>
          <w:sz w:val="28"/>
          <w:szCs w:val="28"/>
          <w:lang w:val="en-US"/>
        </w:rPr>
        <w:t xml:space="preserve"> m)</w:t>
      </w:r>
    </w:p>
    <w:p w14:paraId="493CEDF5" w14:textId="77777777" w:rsidR="00323DE7" w:rsidRDefault="00323DE7" w:rsidP="00323DE7">
      <w:pPr>
        <w:spacing w:after="0" w:line="240" w:lineRule="auto"/>
        <w:ind w:left="708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{</w:t>
      </w:r>
    </w:p>
    <w:p w14:paraId="4181B861" w14:textId="64EBE63F" w:rsidR="00323DE7" w:rsidRDefault="00323DE7" w:rsidP="00323DE7">
      <w:pPr>
        <w:spacing w:after="0" w:line="240" w:lineRule="auto"/>
        <w:ind w:left="708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  <w:t>mark = m;</w:t>
      </w:r>
    </w:p>
    <w:p w14:paraId="5FFBD98D" w14:textId="2C561348" w:rsidR="00323DE7" w:rsidRPr="00C33A66" w:rsidRDefault="00323DE7" w:rsidP="005A4A90">
      <w:pPr>
        <w:spacing w:after="0" w:line="240" w:lineRule="auto"/>
        <w:ind w:left="708"/>
        <w:jc w:val="both"/>
        <w:rPr>
          <w:sz w:val="28"/>
          <w:szCs w:val="28"/>
        </w:rPr>
      </w:pPr>
      <w:r w:rsidRPr="00C33A66">
        <w:rPr>
          <w:sz w:val="28"/>
          <w:szCs w:val="28"/>
        </w:rPr>
        <w:t>}</w:t>
      </w:r>
    </w:p>
    <w:p w14:paraId="6C04DC8E" w14:textId="7D2E7C3B" w:rsidR="00323DE7" w:rsidRPr="00C33A66" w:rsidRDefault="00323DE7" w:rsidP="00323DE7">
      <w:pPr>
        <w:spacing w:after="0" w:line="240" w:lineRule="auto"/>
        <w:jc w:val="both"/>
        <w:rPr>
          <w:sz w:val="28"/>
          <w:szCs w:val="28"/>
        </w:rPr>
      </w:pPr>
      <w:r w:rsidRPr="00C33A66">
        <w:rPr>
          <w:sz w:val="28"/>
          <w:szCs w:val="28"/>
        </w:rPr>
        <w:t>};</w:t>
      </w:r>
    </w:p>
    <w:p w14:paraId="7B60E3C8" w14:textId="00DEBC15" w:rsidR="005A4A90" w:rsidRDefault="005A4A90" w:rsidP="00323DE7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</w:t>
      </w:r>
      <w:proofErr w:type="spellStart"/>
      <w:r>
        <w:rPr>
          <w:sz w:val="28"/>
          <w:szCs w:val="28"/>
        </w:rPr>
        <w:t>делеать</w:t>
      </w:r>
      <w:proofErr w:type="spellEnd"/>
      <w:r>
        <w:rPr>
          <w:sz w:val="28"/>
          <w:szCs w:val="28"/>
        </w:rPr>
        <w:t xml:space="preserve"> без геттера и сеттера</w:t>
      </w:r>
    </w:p>
    <w:p w14:paraId="7BE20F99" w14:textId="32ED1B7E" w:rsidR="005A4A90" w:rsidRDefault="005A4A90" w:rsidP="00323DE7">
      <w:pPr>
        <w:spacing w:after="0" w:line="24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Public:</w:t>
      </w:r>
    </w:p>
    <w:p w14:paraId="7275D0F7" w14:textId="77777777" w:rsidR="005A4A90" w:rsidRDefault="005A4A90" w:rsidP="005A4A90">
      <w:pPr>
        <w:spacing w:after="0" w:line="24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</w:r>
      <w:proofErr w:type="gramStart"/>
      <w:r>
        <w:rPr>
          <w:sz w:val="28"/>
          <w:szCs w:val="28"/>
          <w:lang w:val="en-US"/>
        </w:rPr>
        <w:t>Stud(</w:t>
      </w:r>
      <w:proofErr w:type="gramEnd"/>
      <w:r>
        <w:rPr>
          <w:sz w:val="28"/>
          <w:szCs w:val="28"/>
          <w:lang w:val="en-US"/>
        </w:rPr>
        <w:t>int a, int m)</w:t>
      </w:r>
    </w:p>
    <w:p w14:paraId="2CDE864C" w14:textId="77777777" w:rsidR="005A4A90" w:rsidRDefault="005A4A90" w:rsidP="005A4A90">
      <w:pPr>
        <w:spacing w:after="0" w:line="240" w:lineRule="auto"/>
        <w:ind w:left="708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{</w:t>
      </w:r>
    </w:p>
    <w:p w14:paraId="6FD2E11B" w14:textId="3EF9A9CF" w:rsidR="005A4A90" w:rsidRDefault="005A4A90" w:rsidP="005A4A90">
      <w:pPr>
        <w:spacing w:after="0" w:line="240" w:lineRule="auto"/>
        <w:ind w:left="708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  <w:t>age= a;</w:t>
      </w:r>
    </w:p>
    <w:p w14:paraId="0812BE4D" w14:textId="4E7E4A0F" w:rsidR="005A4A90" w:rsidRDefault="005A4A90" w:rsidP="005A4A90">
      <w:pPr>
        <w:spacing w:after="0" w:line="240" w:lineRule="auto"/>
        <w:ind w:left="708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  <w:t>Mark = m</w:t>
      </w:r>
      <w:r w:rsidR="00666FC3">
        <w:rPr>
          <w:sz w:val="28"/>
          <w:szCs w:val="28"/>
          <w:lang w:val="en-US"/>
        </w:rPr>
        <w:t>;</w:t>
      </w:r>
    </w:p>
    <w:p w14:paraId="521B3C41" w14:textId="77777777" w:rsidR="005A4A90" w:rsidRDefault="005A4A90" w:rsidP="005A4A90">
      <w:pPr>
        <w:spacing w:after="0" w:line="240" w:lineRule="auto"/>
        <w:ind w:left="708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}</w:t>
      </w:r>
    </w:p>
    <w:p w14:paraId="4D4484C4" w14:textId="7EF528D9" w:rsidR="005A4A90" w:rsidRPr="005A4A90" w:rsidRDefault="005A4A90" w:rsidP="00323DE7">
      <w:pPr>
        <w:spacing w:after="0" w:line="240" w:lineRule="auto"/>
        <w:jc w:val="both"/>
        <w:rPr>
          <w:sz w:val="28"/>
          <w:szCs w:val="28"/>
          <w:lang w:val="en-US"/>
        </w:rPr>
      </w:pPr>
    </w:p>
    <w:p w14:paraId="72E5813D" w14:textId="10ACB792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айте определение понятию «кратчайший путь в графе» Опишите алгоритм Флойда.</w:t>
      </w:r>
    </w:p>
    <w:p w14:paraId="4D0B0F24" w14:textId="100EBCFB" w:rsidR="00D14102" w:rsidRDefault="00D14102" w:rsidP="00D14102">
      <w:pPr>
        <w:spacing w:after="0" w:line="24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Кратчайший путь </w:t>
      </w:r>
      <w:proofErr w:type="gramStart"/>
      <w:r>
        <w:rPr>
          <w:color w:val="000000"/>
          <w:sz w:val="28"/>
          <w:szCs w:val="28"/>
        </w:rPr>
        <w:t>в графе это</w:t>
      </w:r>
      <w:proofErr w:type="gramEnd"/>
      <w:r>
        <w:rPr>
          <w:color w:val="000000"/>
          <w:sz w:val="28"/>
          <w:szCs w:val="28"/>
        </w:rPr>
        <w:t xml:space="preserve"> путь от точки а к точке б с минимальным весом ребер.</w:t>
      </w:r>
    </w:p>
    <w:p w14:paraId="207498FD" w14:textId="341DF768" w:rsidR="00D14102" w:rsidRDefault="00D14102" w:rsidP="00D14102">
      <w:pPr>
        <w:spacing w:after="0" w:line="240" w:lineRule="auto"/>
        <w:jc w:val="both"/>
        <w:rPr>
          <w:color w:val="000000"/>
          <w:sz w:val="28"/>
          <w:szCs w:val="28"/>
        </w:rPr>
      </w:pPr>
    </w:p>
    <w:p w14:paraId="7CA90DEB" w14:textId="7C87F8F6" w:rsidR="00D14102" w:rsidRDefault="00D14102" w:rsidP="00D14102">
      <w:pPr>
        <w:spacing w:after="0" w:line="240" w:lineRule="auto"/>
        <w:jc w:val="both"/>
        <w:rPr>
          <w:color w:val="000000"/>
          <w:sz w:val="28"/>
          <w:szCs w:val="28"/>
        </w:rPr>
      </w:pPr>
    </w:p>
    <w:p w14:paraId="0766FAAB" w14:textId="77777777" w:rsidR="00D14102" w:rsidRDefault="00D14102" w:rsidP="00D14102">
      <w:pPr>
        <w:spacing w:after="0" w:line="240" w:lineRule="auto"/>
        <w:jc w:val="both"/>
        <w:rPr>
          <w:color w:val="000000"/>
          <w:sz w:val="28"/>
          <w:szCs w:val="28"/>
        </w:rPr>
      </w:pPr>
    </w:p>
    <w:p w14:paraId="699BEE54" w14:textId="04BFADC9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Опишите работу с текстовыми файлами. Перечислите функции для работы с ними. Приведите пример как вывести все содержимое текстового файла на экран.</w:t>
      </w:r>
    </w:p>
    <w:p w14:paraId="487A9F22" w14:textId="5BBE5080" w:rsidR="002441BF" w:rsidRDefault="002441BF" w:rsidP="002441BF">
      <w:pPr>
        <w:spacing w:after="0" w:line="240" w:lineRule="auto"/>
        <w:jc w:val="both"/>
        <w:rPr>
          <w:color w:val="000000"/>
          <w:sz w:val="28"/>
          <w:szCs w:val="28"/>
          <w:lang w:val="en-US"/>
        </w:rPr>
      </w:pPr>
      <w:proofErr w:type="spellStart"/>
      <w:r>
        <w:rPr>
          <w:color w:val="000000"/>
          <w:sz w:val="28"/>
          <w:szCs w:val="28"/>
          <w:lang w:val="en-US"/>
        </w:rPr>
        <w:t>Ifstream</w:t>
      </w:r>
      <w:proofErr w:type="spellEnd"/>
      <w:r>
        <w:rPr>
          <w:color w:val="000000"/>
          <w:sz w:val="28"/>
          <w:szCs w:val="28"/>
          <w:lang w:val="en-US"/>
        </w:rPr>
        <w:t xml:space="preserve"> </w:t>
      </w:r>
      <w:proofErr w:type="gramStart"/>
      <w:r>
        <w:rPr>
          <w:color w:val="000000"/>
          <w:sz w:val="28"/>
          <w:szCs w:val="28"/>
          <w:lang w:val="en-US"/>
        </w:rPr>
        <w:t>f(</w:t>
      </w:r>
      <w:proofErr w:type="gramEnd"/>
      <w:r>
        <w:rPr>
          <w:color w:val="000000"/>
          <w:sz w:val="28"/>
          <w:szCs w:val="28"/>
          <w:lang w:val="en-US"/>
        </w:rPr>
        <w:t xml:space="preserve">path, </w:t>
      </w:r>
      <w:proofErr w:type="spellStart"/>
      <w:r>
        <w:rPr>
          <w:color w:val="000000"/>
          <w:sz w:val="28"/>
          <w:szCs w:val="28"/>
          <w:lang w:val="en-US"/>
        </w:rPr>
        <w:t>ios</w:t>
      </w:r>
      <w:proofErr w:type="spellEnd"/>
      <w:r>
        <w:rPr>
          <w:color w:val="000000"/>
          <w:sz w:val="28"/>
          <w:szCs w:val="28"/>
          <w:lang w:val="en-US"/>
        </w:rPr>
        <w:t>::in);</w:t>
      </w:r>
    </w:p>
    <w:p w14:paraId="2F231A5D" w14:textId="7C67FCD8" w:rsidR="002441BF" w:rsidRDefault="002441BF" w:rsidP="002441BF">
      <w:pPr>
        <w:spacing w:after="0" w:line="240" w:lineRule="auto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 xml:space="preserve">Int </w:t>
      </w:r>
      <w:proofErr w:type="gramStart"/>
      <w:r>
        <w:rPr>
          <w:color w:val="000000"/>
          <w:sz w:val="28"/>
          <w:szCs w:val="28"/>
          <w:lang w:val="en-US"/>
        </w:rPr>
        <w:t>x ;</w:t>
      </w:r>
      <w:proofErr w:type="gramEnd"/>
    </w:p>
    <w:p w14:paraId="3C5BE0A2" w14:textId="02D44030" w:rsidR="002441BF" w:rsidRDefault="002441BF" w:rsidP="002441BF">
      <w:pPr>
        <w:spacing w:after="0" w:line="240" w:lineRule="auto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>f &gt;&gt; x;</w:t>
      </w:r>
    </w:p>
    <w:p w14:paraId="23AF2703" w14:textId="29E0F544" w:rsidR="002441BF" w:rsidRDefault="002441BF" w:rsidP="002441BF">
      <w:pPr>
        <w:spacing w:after="0" w:line="240" w:lineRule="auto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>while</w:t>
      </w:r>
      <w:proofErr w:type="gramStart"/>
      <w:r>
        <w:rPr>
          <w:color w:val="000000"/>
          <w:sz w:val="28"/>
          <w:szCs w:val="28"/>
          <w:lang w:val="en-US"/>
        </w:rPr>
        <w:t>(!</w:t>
      </w:r>
      <w:proofErr w:type="spellStart"/>
      <w:r>
        <w:rPr>
          <w:color w:val="000000"/>
          <w:sz w:val="28"/>
          <w:szCs w:val="28"/>
          <w:lang w:val="en-US"/>
        </w:rPr>
        <w:t>f.eof</w:t>
      </w:r>
      <w:proofErr w:type="spellEnd"/>
      <w:proofErr w:type="gramEnd"/>
      <w:r>
        <w:rPr>
          <w:color w:val="000000"/>
          <w:sz w:val="28"/>
          <w:szCs w:val="28"/>
          <w:lang w:val="en-US"/>
        </w:rPr>
        <w:t>())</w:t>
      </w:r>
    </w:p>
    <w:p w14:paraId="362DFFA1" w14:textId="347A7765" w:rsidR="002441BF" w:rsidRDefault="002441BF" w:rsidP="002441BF">
      <w:pPr>
        <w:spacing w:after="0" w:line="240" w:lineRule="auto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>{</w:t>
      </w:r>
    </w:p>
    <w:p w14:paraId="59433D13" w14:textId="0D8B1660" w:rsidR="002441BF" w:rsidRPr="002441BF" w:rsidRDefault="002441BF" w:rsidP="002441BF">
      <w:pPr>
        <w:spacing w:after="0" w:line="240" w:lineRule="auto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ab/>
      </w:r>
      <w:proofErr w:type="spellStart"/>
      <w:r>
        <w:rPr>
          <w:color w:val="000000"/>
          <w:sz w:val="28"/>
          <w:szCs w:val="28"/>
          <w:lang w:val="en-US"/>
        </w:rPr>
        <w:t>Cout</w:t>
      </w:r>
      <w:proofErr w:type="spellEnd"/>
      <w:r>
        <w:rPr>
          <w:color w:val="000000"/>
          <w:sz w:val="28"/>
          <w:szCs w:val="28"/>
          <w:lang w:val="en-US"/>
        </w:rPr>
        <w:t>&lt;&lt;x&lt;&lt;</w:t>
      </w:r>
      <w:proofErr w:type="spellStart"/>
      <w:r>
        <w:rPr>
          <w:color w:val="000000"/>
          <w:sz w:val="28"/>
          <w:szCs w:val="28"/>
          <w:lang w:val="en-US"/>
        </w:rPr>
        <w:t>endl</w:t>
      </w:r>
      <w:proofErr w:type="spellEnd"/>
      <w:r>
        <w:rPr>
          <w:color w:val="000000"/>
          <w:sz w:val="28"/>
          <w:szCs w:val="28"/>
          <w:lang w:val="en-US"/>
        </w:rPr>
        <w:t>;</w:t>
      </w:r>
    </w:p>
    <w:p w14:paraId="4C6E9D63" w14:textId="0CF981BB" w:rsidR="00D96530" w:rsidRDefault="002441BF" w:rsidP="00D96530">
      <w:pPr>
        <w:spacing w:after="0" w:line="240" w:lineRule="auto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ab/>
        <w:t>f&gt;&gt;x;</w:t>
      </w:r>
    </w:p>
    <w:p w14:paraId="5AF299A1" w14:textId="71898649" w:rsidR="002441BF" w:rsidRDefault="002441BF" w:rsidP="00D96530">
      <w:pPr>
        <w:spacing w:after="0" w:line="240" w:lineRule="auto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>}</w:t>
      </w:r>
    </w:p>
    <w:p w14:paraId="43F18D30" w14:textId="29E859DA" w:rsidR="002441BF" w:rsidRPr="002441BF" w:rsidRDefault="002441BF" w:rsidP="00D96530">
      <w:pPr>
        <w:spacing w:after="0" w:line="240" w:lineRule="auto"/>
        <w:jc w:val="both"/>
        <w:rPr>
          <w:color w:val="000000"/>
          <w:sz w:val="28"/>
          <w:szCs w:val="28"/>
          <w:lang w:val="en-US"/>
        </w:rPr>
      </w:pPr>
      <w:proofErr w:type="spellStart"/>
      <w:proofErr w:type="gramStart"/>
      <w:r>
        <w:rPr>
          <w:color w:val="000000"/>
          <w:sz w:val="28"/>
          <w:szCs w:val="28"/>
          <w:lang w:val="en-US"/>
        </w:rPr>
        <w:t>F.close</w:t>
      </w:r>
      <w:proofErr w:type="spellEnd"/>
      <w:proofErr w:type="gramEnd"/>
      <w:r>
        <w:rPr>
          <w:color w:val="000000"/>
          <w:sz w:val="28"/>
          <w:szCs w:val="28"/>
          <w:lang w:val="en-US"/>
        </w:rPr>
        <w:t>();</w:t>
      </w:r>
    </w:p>
    <w:p w14:paraId="1E12FF62" w14:textId="0E11BEB2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айте определение понятию «идентификаторы». Приведите пример объявлении переменной, функции, класса.</w:t>
      </w:r>
    </w:p>
    <w:p w14:paraId="59CD5C53" w14:textId="558AFE0E" w:rsidR="002441BF" w:rsidRPr="002441BF" w:rsidRDefault="002441BF" w:rsidP="002441BF">
      <w:pPr>
        <w:spacing w:after="0" w:line="24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>Int</w:t>
      </w:r>
      <w:r w:rsidRPr="002441BF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Test</w:t>
      </w:r>
      <w:r w:rsidRPr="002441BF">
        <w:rPr>
          <w:color w:val="000000"/>
          <w:sz w:val="28"/>
          <w:szCs w:val="28"/>
        </w:rPr>
        <w:t xml:space="preserve"> = 5;</w:t>
      </w:r>
    </w:p>
    <w:p w14:paraId="321A6321" w14:textId="77777777" w:rsidR="002441BF" w:rsidRDefault="002441BF" w:rsidP="002441BF">
      <w:pPr>
        <w:spacing w:after="0" w:line="240" w:lineRule="auto"/>
        <w:jc w:val="both"/>
        <w:rPr>
          <w:rFonts w:ascii="Arial" w:hAnsi="Arial" w:cs="Arial"/>
          <w:color w:val="BDC1C6"/>
          <w:shd w:val="clear" w:color="auto" w:fill="202124"/>
        </w:rPr>
      </w:pPr>
      <w:r w:rsidRPr="002441BF">
        <w:rPr>
          <w:rFonts w:ascii="Arial" w:hAnsi="Arial" w:cs="Arial"/>
          <w:b/>
          <w:bCs/>
          <w:color w:val="BDC1C6"/>
          <w:shd w:val="clear" w:color="auto" w:fill="202124"/>
        </w:rPr>
        <w:t>Идентификатор</w:t>
      </w:r>
      <w:r w:rsidRPr="002441BF">
        <w:rPr>
          <w:rFonts w:ascii="Arial" w:hAnsi="Arial" w:cs="Arial"/>
          <w:color w:val="BDC1C6"/>
          <w:shd w:val="clear" w:color="auto" w:fill="202124"/>
        </w:rPr>
        <w:t> — </w:t>
      </w:r>
      <w:r w:rsidRPr="002441BF">
        <w:rPr>
          <w:rFonts w:ascii="Arial" w:hAnsi="Arial" w:cs="Arial"/>
          <w:b/>
          <w:bCs/>
          <w:color w:val="BDC1C6"/>
          <w:shd w:val="clear" w:color="auto" w:fill="202124"/>
        </w:rPr>
        <w:t>это</w:t>
      </w:r>
      <w:r w:rsidRPr="002441BF">
        <w:rPr>
          <w:rFonts w:ascii="Arial" w:hAnsi="Arial" w:cs="Arial"/>
          <w:color w:val="BDC1C6"/>
          <w:shd w:val="clear" w:color="auto" w:fill="202124"/>
        </w:rPr>
        <w:t> последовательность символов, используемая для обозначения одного из следующих элементов: Имени объекта или переменной Имени класса, структуры или объединения</w:t>
      </w:r>
    </w:p>
    <w:p w14:paraId="114FBED9" w14:textId="4104AE2D" w:rsidR="002441BF" w:rsidRDefault="002441BF" w:rsidP="002441BF">
      <w:pPr>
        <w:spacing w:after="0" w:line="240" w:lineRule="auto"/>
        <w:jc w:val="both"/>
        <w:rPr>
          <w:color w:val="000000"/>
          <w:sz w:val="28"/>
          <w:szCs w:val="28"/>
          <w:lang w:val="en-US"/>
        </w:rPr>
      </w:pPr>
      <w:proofErr w:type="spellStart"/>
      <w:r>
        <w:rPr>
          <w:color w:val="000000"/>
          <w:sz w:val="28"/>
          <w:szCs w:val="28"/>
          <w:lang w:val="en-US"/>
        </w:rPr>
        <w:lastRenderedPageBreak/>
        <w:t>Int</w:t>
      </w:r>
      <w:proofErr w:type="spellEnd"/>
      <w:r w:rsidRPr="00C33A66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>Test</w:t>
      </w:r>
      <w:r w:rsidRPr="00C33A66">
        <w:rPr>
          <w:color w:val="000000"/>
          <w:sz w:val="28"/>
          <w:szCs w:val="28"/>
          <w:lang w:val="en-US"/>
        </w:rPr>
        <w:t xml:space="preserve"> = 5;</w:t>
      </w:r>
      <w:r>
        <w:rPr>
          <w:color w:val="000000"/>
          <w:sz w:val="28"/>
          <w:szCs w:val="28"/>
          <w:lang w:val="en-US"/>
        </w:rPr>
        <w:t xml:space="preserve"> </w:t>
      </w:r>
    </w:p>
    <w:p w14:paraId="6B9ABA41" w14:textId="65261F02" w:rsidR="002441BF" w:rsidRDefault="002441BF" w:rsidP="002441BF">
      <w:pPr>
        <w:spacing w:after="0" w:line="240" w:lineRule="auto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 xml:space="preserve">Void </w:t>
      </w:r>
      <w:proofErr w:type="spellStart"/>
      <w:proofErr w:type="gramStart"/>
      <w:r>
        <w:rPr>
          <w:color w:val="000000"/>
          <w:sz w:val="28"/>
          <w:szCs w:val="28"/>
          <w:lang w:val="en-US"/>
        </w:rPr>
        <w:t>Func</w:t>
      </w:r>
      <w:proofErr w:type="spellEnd"/>
      <w:r>
        <w:rPr>
          <w:color w:val="000000"/>
          <w:sz w:val="28"/>
          <w:szCs w:val="28"/>
          <w:lang w:val="en-US"/>
        </w:rPr>
        <w:t>(</w:t>
      </w:r>
      <w:proofErr w:type="gramEnd"/>
      <w:r>
        <w:rPr>
          <w:color w:val="000000"/>
          <w:sz w:val="28"/>
          <w:szCs w:val="28"/>
          <w:lang w:val="en-US"/>
        </w:rPr>
        <w:t>);</w:t>
      </w:r>
    </w:p>
    <w:p w14:paraId="02808F2F" w14:textId="3D17A1B7" w:rsidR="002441BF" w:rsidRPr="002441BF" w:rsidRDefault="002441BF" w:rsidP="002441BF">
      <w:pPr>
        <w:spacing w:after="0" w:line="240" w:lineRule="auto"/>
        <w:jc w:val="both"/>
        <w:rPr>
          <w:rFonts w:ascii="Arial" w:hAnsi="Arial" w:cs="Arial"/>
          <w:color w:val="BDC1C6"/>
          <w:shd w:val="clear" w:color="auto" w:fill="202124"/>
          <w:lang w:val="en-US"/>
        </w:rPr>
      </w:pPr>
      <w:r>
        <w:rPr>
          <w:color w:val="000000"/>
          <w:sz w:val="28"/>
          <w:szCs w:val="28"/>
          <w:lang w:val="en-US"/>
        </w:rPr>
        <w:t>Class Stud;</w:t>
      </w:r>
    </w:p>
    <w:p w14:paraId="5AAE2770" w14:textId="193E8219" w:rsidR="002441BF" w:rsidRPr="00C33A66" w:rsidRDefault="002441BF" w:rsidP="002441BF">
      <w:pPr>
        <w:spacing w:after="0" w:line="240" w:lineRule="auto"/>
        <w:rPr>
          <w:rFonts w:ascii="Arial" w:hAnsi="Arial" w:cs="Arial"/>
          <w:color w:val="BDC1C6"/>
          <w:shd w:val="clear" w:color="auto" w:fill="202124"/>
          <w:lang w:val="en-US"/>
        </w:rPr>
      </w:pPr>
    </w:p>
    <w:p w14:paraId="3912A538" w14:textId="77777777" w:rsidR="002441BF" w:rsidRPr="00C33A66" w:rsidRDefault="002441BF" w:rsidP="002441BF">
      <w:pPr>
        <w:spacing w:after="0" w:line="240" w:lineRule="auto"/>
        <w:jc w:val="both"/>
        <w:rPr>
          <w:color w:val="000000"/>
          <w:sz w:val="28"/>
          <w:szCs w:val="28"/>
          <w:lang w:val="en-US"/>
        </w:rPr>
      </w:pPr>
    </w:p>
    <w:p w14:paraId="00381A7D" w14:textId="19AB88AB" w:rsidR="00E74654" w:rsidRDefault="00B41E8D" w:rsidP="00E74654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пишите работу с символьными переменными и строками. Перечислите функции для работы с ними. Приведите пример подсчета цифр в текстовой строке(</w:t>
      </w:r>
      <w:proofErr w:type="spellStart"/>
      <w:r>
        <w:rPr>
          <w:color w:val="000000"/>
          <w:sz w:val="28"/>
          <w:szCs w:val="28"/>
        </w:rPr>
        <w:t>string</w:t>
      </w:r>
      <w:proofErr w:type="spellEnd"/>
      <w:r>
        <w:rPr>
          <w:color w:val="000000"/>
          <w:sz w:val="28"/>
          <w:szCs w:val="28"/>
        </w:rPr>
        <w:t>).</w:t>
      </w:r>
    </w:p>
    <w:p w14:paraId="64A6BCDE" w14:textId="6E8B7EAE" w:rsidR="00E74654" w:rsidRDefault="00E74654" w:rsidP="00E74654">
      <w:pPr>
        <w:spacing w:after="0" w:line="240" w:lineRule="auto"/>
        <w:jc w:val="both"/>
        <w:rPr>
          <w:color w:val="FF0000"/>
          <w:sz w:val="28"/>
          <w:szCs w:val="28"/>
        </w:rPr>
      </w:pPr>
      <w:r w:rsidRPr="00E74654">
        <w:rPr>
          <w:color w:val="FF0000"/>
          <w:sz w:val="28"/>
          <w:szCs w:val="28"/>
        </w:rPr>
        <w:t xml:space="preserve">Ты серьезно, </w:t>
      </w:r>
      <w:proofErr w:type="spellStart"/>
      <w:r w:rsidRPr="00E74654">
        <w:rPr>
          <w:color w:val="FF0000"/>
          <w:sz w:val="28"/>
          <w:szCs w:val="28"/>
        </w:rPr>
        <w:t>шарпы</w:t>
      </w:r>
      <w:proofErr w:type="spellEnd"/>
      <w:r w:rsidRPr="00E74654">
        <w:rPr>
          <w:color w:val="FF0000"/>
          <w:sz w:val="28"/>
          <w:szCs w:val="28"/>
        </w:rPr>
        <w:t xml:space="preserve"> </w:t>
      </w:r>
      <w:proofErr w:type="spellStart"/>
      <w:r w:rsidRPr="00E74654">
        <w:rPr>
          <w:color w:val="FF0000"/>
          <w:sz w:val="28"/>
          <w:szCs w:val="28"/>
        </w:rPr>
        <w:t>ван</w:t>
      </w:r>
      <w:proofErr w:type="spellEnd"/>
      <w:r w:rsidRPr="00E74654">
        <w:rPr>
          <w:color w:val="FF0000"/>
          <w:sz w:val="28"/>
          <w:szCs w:val="28"/>
        </w:rPr>
        <w:t xml:space="preserve"> лав</w:t>
      </w:r>
    </w:p>
    <w:p w14:paraId="7887C0D5" w14:textId="2467044C" w:rsidR="00E74654" w:rsidRDefault="00E74654" w:rsidP="00E74654">
      <w:pPr>
        <w:spacing w:after="0" w:line="240" w:lineRule="auto"/>
        <w:jc w:val="both"/>
        <w:rPr>
          <w:color w:val="FF0000"/>
          <w:sz w:val="28"/>
          <w:szCs w:val="28"/>
        </w:rPr>
      </w:pPr>
      <w:r w:rsidRPr="00E74654">
        <w:rPr>
          <w:noProof/>
          <w:color w:val="FF0000"/>
          <w:sz w:val="28"/>
          <w:szCs w:val="28"/>
          <w:lang w:val="en-US" w:eastAsia="en-US"/>
        </w:rPr>
        <w:drawing>
          <wp:inline distT="0" distB="0" distL="0" distR="0" wp14:anchorId="6F922D62" wp14:editId="55E3EF7A">
            <wp:extent cx="5658640" cy="6096851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658640" cy="6096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1C9D72" w14:textId="26632C76" w:rsidR="00E74654" w:rsidRPr="00E74654" w:rsidRDefault="00E74654" w:rsidP="00E74654">
      <w:pPr>
        <w:spacing w:after="0" w:line="240" w:lineRule="auto"/>
        <w:jc w:val="both"/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>Бери что хочешь</w:t>
      </w:r>
    </w:p>
    <w:p w14:paraId="6B7FC0CD" w14:textId="34F08D04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айте определение понятию «класс» и опишите его синтаксис. Перечислите уровни доступа, объясните различие. Приведите пример объявления класса.</w:t>
      </w:r>
    </w:p>
    <w:p w14:paraId="0B5EA03B" w14:textId="59D9DA3E" w:rsidR="00F91781" w:rsidRPr="00C22B78" w:rsidRDefault="00F91781" w:rsidP="00F91781">
      <w:pPr>
        <w:spacing w:after="0" w:line="240" w:lineRule="auto"/>
        <w:jc w:val="both"/>
        <w:rPr>
          <w:sz w:val="28"/>
          <w:szCs w:val="28"/>
        </w:rPr>
      </w:pPr>
      <w:r w:rsidRPr="00F91781">
        <w:rPr>
          <w:sz w:val="28"/>
          <w:szCs w:val="28"/>
        </w:rPr>
        <w:lastRenderedPageBreak/>
        <w:t>Класс является абстрактным типом данных, определяемым программистом, и представляет собой модель реального объекта в виде данных и функций для работы с ними.</w:t>
      </w:r>
    </w:p>
    <w:p w14:paraId="1F14771B" w14:textId="61AB74D9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Дайте определение понятию «кратчайший путь в графе» Опишите алгоритм </w:t>
      </w:r>
      <w:proofErr w:type="spellStart"/>
      <w:r>
        <w:rPr>
          <w:color w:val="000000"/>
          <w:sz w:val="28"/>
          <w:szCs w:val="28"/>
        </w:rPr>
        <w:t>Дейкстры</w:t>
      </w:r>
      <w:proofErr w:type="spellEnd"/>
      <w:r>
        <w:rPr>
          <w:color w:val="000000"/>
          <w:sz w:val="28"/>
          <w:szCs w:val="28"/>
        </w:rPr>
        <w:t>.</w:t>
      </w:r>
    </w:p>
    <w:p w14:paraId="0AA36673" w14:textId="77777777" w:rsidR="00D96530" w:rsidRPr="00D96530" w:rsidRDefault="00D96530" w:rsidP="00D96530">
      <w:pPr>
        <w:spacing w:after="0" w:line="240" w:lineRule="auto"/>
        <w:jc w:val="both"/>
        <w:rPr>
          <w:color w:val="000000"/>
          <w:sz w:val="28"/>
          <w:szCs w:val="28"/>
        </w:rPr>
      </w:pPr>
      <w:r w:rsidRPr="00D96530">
        <w:rPr>
          <w:color w:val="000000"/>
          <w:sz w:val="28"/>
          <w:szCs w:val="28"/>
        </w:rPr>
        <w:t xml:space="preserve">Кратчайший путь </w:t>
      </w:r>
      <w:proofErr w:type="gramStart"/>
      <w:r w:rsidRPr="00D96530">
        <w:rPr>
          <w:color w:val="000000"/>
          <w:sz w:val="28"/>
          <w:szCs w:val="28"/>
        </w:rPr>
        <w:t>в графе это</w:t>
      </w:r>
      <w:proofErr w:type="gramEnd"/>
      <w:r w:rsidRPr="00D96530">
        <w:rPr>
          <w:color w:val="000000"/>
          <w:sz w:val="28"/>
          <w:szCs w:val="28"/>
        </w:rPr>
        <w:t xml:space="preserve"> путь от точки а к точке б с минимальным весом ребер.</w:t>
      </w:r>
    </w:p>
    <w:p w14:paraId="09AE9C00" w14:textId="77777777" w:rsidR="00D96530" w:rsidRDefault="00D96530" w:rsidP="00D96530">
      <w:pPr>
        <w:spacing w:after="0" w:line="240" w:lineRule="auto"/>
        <w:jc w:val="both"/>
        <w:rPr>
          <w:color w:val="000000"/>
          <w:sz w:val="28"/>
          <w:szCs w:val="28"/>
        </w:rPr>
      </w:pPr>
    </w:p>
    <w:p w14:paraId="6F29F962" w14:textId="6C54E5BA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айте определение понятию «выражение». Перечислите операции в порядке их приоритета.</w:t>
      </w:r>
    </w:p>
    <w:p w14:paraId="0FFDF8A6" w14:textId="206E1CC1" w:rsidR="00E74654" w:rsidRPr="00E74654" w:rsidRDefault="00E74654" w:rsidP="00E74654">
      <w:pPr>
        <w:spacing w:after="0" w:line="240" w:lineRule="auto"/>
        <w:jc w:val="both"/>
        <w:rPr>
          <w:color w:val="000000"/>
          <w:sz w:val="28"/>
          <w:szCs w:val="28"/>
        </w:rPr>
      </w:pPr>
      <w:r w:rsidRPr="00E74654">
        <w:rPr>
          <w:rStyle w:val="hgkelc"/>
          <w:b/>
          <w:bCs/>
          <w:sz w:val="28"/>
          <w:szCs w:val="28"/>
        </w:rPr>
        <w:t>Выражения</w:t>
      </w:r>
      <w:r w:rsidRPr="00E74654">
        <w:rPr>
          <w:rStyle w:val="hgkelc"/>
          <w:sz w:val="28"/>
          <w:szCs w:val="28"/>
        </w:rPr>
        <w:t xml:space="preserve"> — </w:t>
      </w:r>
      <w:r w:rsidRPr="00E74654">
        <w:rPr>
          <w:rStyle w:val="hgkelc"/>
          <w:b/>
          <w:bCs/>
          <w:sz w:val="28"/>
          <w:szCs w:val="28"/>
        </w:rPr>
        <w:t>это</w:t>
      </w:r>
      <w:r w:rsidRPr="00E74654">
        <w:rPr>
          <w:rStyle w:val="hgkelc"/>
          <w:sz w:val="28"/>
          <w:szCs w:val="28"/>
        </w:rPr>
        <w:t xml:space="preserve"> последовательности операторов и операндов, используемые в следующих целях. Вычисление значения из операндов. Назначение объектов или функций. Создание побочных эффектов.</w:t>
      </w:r>
    </w:p>
    <w:p w14:paraId="28200699" w14:textId="0BB88BA6" w:rsidR="00E74654" w:rsidRDefault="00E74654" w:rsidP="00E74654">
      <w:pPr>
        <w:spacing w:after="0" w:line="24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Скорее всего + - / * </w:t>
      </w:r>
    </w:p>
    <w:p w14:paraId="32C4F0A1" w14:textId="2940AB9B" w:rsidR="00E74654" w:rsidRDefault="00B41E8D" w:rsidP="00E74654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Опишите объявление, описание и вызов функции. Объясните различие формальных и фактических параметров функций. Приведите </w:t>
      </w:r>
      <w:r>
        <w:rPr>
          <w:sz w:val="28"/>
          <w:szCs w:val="28"/>
        </w:rPr>
        <w:t>пример объявления и определения функции.</w:t>
      </w:r>
    </w:p>
    <w:p w14:paraId="594FC739" w14:textId="63262A5E" w:rsidR="00E74654" w:rsidRPr="00E74654" w:rsidRDefault="00E74654" w:rsidP="00E74654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зов функции </w:t>
      </w:r>
      <w:proofErr w:type="spellStart"/>
      <w:r>
        <w:rPr>
          <w:sz w:val="28"/>
          <w:szCs w:val="28"/>
          <w:lang w:val="en-US"/>
        </w:rPr>
        <w:t>kek</w:t>
      </w:r>
      <w:proofErr w:type="spellEnd"/>
      <w:r w:rsidRPr="00E7465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которая принимает 3 значения </w:t>
      </w:r>
    </w:p>
    <w:p w14:paraId="757275E3" w14:textId="4162377A" w:rsidR="00E74654" w:rsidRDefault="00E74654" w:rsidP="00E74654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X</w:t>
      </w:r>
      <w:r w:rsidRPr="00E74654">
        <w:rPr>
          <w:sz w:val="28"/>
          <w:szCs w:val="28"/>
        </w:rPr>
        <w:t xml:space="preserve"> = </w:t>
      </w:r>
      <w:proofErr w:type="spellStart"/>
      <w:proofErr w:type="gramStart"/>
      <w:r>
        <w:rPr>
          <w:sz w:val="28"/>
          <w:szCs w:val="28"/>
          <w:lang w:val="en-US"/>
        </w:rPr>
        <w:t>kek</w:t>
      </w:r>
      <w:proofErr w:type="spellEnd"/>
      <w:r>
        <w:rPr>
          <w:sz w:val="28"/>
          <w:szCs w:val="28"/>
        </w:rPr>
        <w:t>(</w:t>
      </w:r>
      <w:proofErr w:type="gramEnd"/>
      <w:r>
        <w:rPr>
          <w:sz w:val="28"/>
          <w:szCs w:val="28"/>
        </w:rPr>
        <w:t>1,2,3)</w:t>
      </w:r>
      <w:r w:rsidRPr="00E74654">
        <w:rPr>
          <w:sz w:val="28"/>
          <w:szCs w:val="28"/>
        </w:rPr>
        <w:t>;</w:t>
      </w:r>
    </w:p>
    <w:p w14:paraId="6FF72267" w14:textId="31317B82" w:rsidR="00E74654" w:rsidRPr="00E74654" w:rsidRDefault="00E74654" w:rsidP="00E74654">
      <w:pPr>
        <w:spacing w:after="0" w:line="240" w:lineRule="auto"/>
        <w:jc w:val="both"/>
        <w:rPr>
          <w:sz w:val="28"/>
          <w:szCs w:val="28"/>
        </w:rPr>
      </w:pPr>
      <w:r>
        <w:rPr>
          <w:noProof/>
          <w:sz w:val="28"/>
          <w:szCs w:val="28"/>
          <w:lang w:val="en-US" w:eastAsia="en-US"/>
        </w:rPr>
        <w:drawing>
          <wp:inline distT="0" distB="0" distL="0" distR="0" wp14:anchorId="5A2C2CAF" wp14:editId="42682A74">
            <wp:extent cx="2466975" cy="1847850"/>
            <wp:effectExtent l="0" t="0" r="9525" b="0"/>
            <wp:docPr id="6" name="Рисунок 6" descr="C:\Users\Sasha\AppData\Local\Microsoft\Windows\INetCache\Content.MSO\4E408C5E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Sasha\AppData\Local\Microsoft\Windows\INetCache\Content.MSO\4E408C5E.tmp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BBFEA8" w14:textId="0297240D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Дайте определение понятию «константа» и приведите пример объявления константы.</w:t>
      </w:r>
    </w:p>
    <w:p w14:paraId="1860B026" w14:textId="4F6E86BA" w:rsidR="00956AD1" w:rsidRDefault="00956AD1" w:rsidP="00956AD1">
      <w:pPr>
        <w:spacing w:after="0" w:line="240" w:lineRule="auto"/>
        <w:jc w:val="both"/>
        <w:rPr>
          <w:rStyle w:val="hgkelc"/>
        </w:rPr>
      </w:pPr>
      <w:r w:rsidRPr="00956AD1">
        <w:rPr>
          <w:rStyle w:val="hgkelc"/>
          <w:b/>
          <w:bCs/>
        </w:rPr>
        <w:t>Константа</w:t>
      </w:r>
      <w:r>
        <w:rPr>
          <w:rStyle w:val="hgkelc"/>
        </w:rPr>
        <w:t xml:space="preserve"> — это ограниченная последовательность символов алфавита языка, представляющая собой изображение фиксированного (неизменяемого) объекта.</w:t>
      </w:r>
    </w:p>
    <w:p w14:paraId="7B4EC822" w14:textId="77777777" w:rsidR="00956AD1" w:rsidRDefault="00956AD1" w:rsidP="00956AD1">
      <w:pPr>
        <w:spacing w:after="0" w:line="240" w:lineRule="auto"/>
        <w:jc w:val="both"/>
        <w:rPr>
          <w:sz w:val="28"/>
          <w:szCs w:val="28"/>
        </w:rPr>
      </w:pPr>
    </w:p>
    <w:p w14:paraId="5C252455" w14:textId="77777777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пишите принцип работы перегрузки функций. Приведите пример перегрузки функции нахождения максимального числа функции от 1, 2 и 3 аргументов.</w:t>
      </w:r>
    </w:p>
    <w:p w14:paraId="17EFBEA7" w14:textId="69788766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айте определение понятию «деструктор». В каких случаях вызывается деструктор.</w:t>
      </w:r>
    </w:p>
    <w:p w14:paraId="4E5F76C9" w14:textId="3F5CD7E8" w:rsidR="00356DD1" w:rsidRPr="00356DD1" w:rsidRDefault="00356DD1" w:rsidP="00356DD1">
      <w:pPr>
        <w:spacing w:after="0" w:line="240" w:lineRule="auto"/>
        <w:jc w:val="both"/>
        <w:rPr>
          <w:sz w:val="28"/>
          <w:szCs w:val="28"/>
        </w:rPr>
      </w:pPr>
      <w:r w:rsidRPr="00356DD1">
        <w:rPr>
          <w:sz w:val="28"/>
          <w:szCs w:val="28"/>
        </w:rPr>
        <w:t>деструктор – особый метод класса, который уничтожает объекты своего класса, когда они уже, по мнению программиста, не нужны.</w:t>
      </w:r>
    </w:p>
    <w:p w14:paraId="6371C41D" w14:textId="631A4837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бъясните принцип наследования, опишите синтаксис. Приведите пример наследования.</w:t>
      </w:r>
    </w:p>
    <w:p w14:paraId="02513FE6" w14:textId="1439AD02" w:rsidR="00356DD1" w:rsidRDefault="00356DD1" w:rsidP="00356DD1">
      <w:pPr>
        <w:spacing w:after="0" w:line="240" w:lineRule="auto"/>
        <w:jc w:val="both"/>
        <w:rPr>
          <w:sz w:val="28"/>
          <w:szCs w:val="28"/>
        </w:rPr>
      </w:pPr>
      <w:r w:rsidRPr="00356DD1">
        <w:rPr>
          <w:sz w:val="28"/>
          <w:szCs w:val="28"/>
        </w:rPr>
        <w:lastRenderedPageBreak/>
        <w:t>Наследование – это один из трех основных принципов ООП, предполагающий создание иерархии классов (объектов классов), в которой объекты-потомки наследуют все члены (свойства и поведение) своих классов-предков.</w:t>
      </w:r>
    </w:p>
    <w:p w14:paraId="03AEF1A2" w14:textId="3FC9848C" w:rsidR="00356DD1" w:rsidRPr="00356DD1" w:rsidRDefault="009B1D90" w:rsidP="00356DD1">
      <w:pPr>
        <w:spacing w:after="0" w:line="240" w:lineRule="auto"/>
        <w:jc w:val="both"/>
        <w:rPr>
          <w:sz w:val="28"/>
          <w:szCs w:val="28"/>
        </w:rPr>
      </w:pPr>
      <w:r w:rsidRPr="004A16C1">
        <w:rPr>
          <w:noProof/>
          <w:color w:val="FF0000"/>
          <w:sz w:val="26"/>
          <w:szCs w:val="26"/>
          <w:lang w:val="en-US" w:eastAsia="en-US"/>
        </w:rPr>
        <w:drawing>
          <wp:inline distT="0" distB="0" distL="0" distR="0" wp14:anchorId="30EEBE96" wp14:editId="52123E28">
            <wp:extent cx="2076740" cy="3143689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076740" cy="3143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7D7643" w14:textId="77777777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айте определение понятию «объект». Как осуществляться доступ к полям и методам класса. Приведите пример объявления объекта класса.</w:t>
      </w:r>
    </w:p>
    <w:p w14:paraId="4E2EA721" w14:textId="77777777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Опишите объявление, описание и вызов функции. В чем различие процедуры от функции. Приведите пример функции (аргументы которой три вещественных числа), которая возвращает аргументы по возрастанию.</w:t>
      </w:r>
    </w:p>
    <w:p w14:paraId="6ECE7F11" w14:textId="77777777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айте определение понятию «метод пошаговой детализации».</w:t>
      </w:r>
    </w:p>
    <w:p w14:paraId="02EDA677" w14:textId="77777777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Объясните различие позднего и раннего связывания. Приведите пример позднего и раннего связывания.</w:t>
      </w:r>
    </w:p>
    <w:p w14:paraId="7217DD4C" w14:textId="77777777" w:rsidR="00B41E8D" w:rsidRDefault="00B41E8D" w:rsidP="00B41E8D">
      <w:pPr>
        <w:spacing w:before="240" w:after="0" w:line="240" w:lineRule="auto"/>
        <w:ind w:left="-360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Частное учреждение образования</w:t>
      </w:r>
    </w:p>
    <w:p w14:paraId="1891A40D" w14:textId="77777777" w:rsidR="00B41E8D" w:rsidRDefault="00B41E8D" w:rsidP="00B41E8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«Колледж бизнеса и права»</w:t>
      </w:r>
    </w:p>
    <w:p w14:paraId="264F3F72" w14:textId="77777777" w:rsidR="00B41E8D" w:rsidRDefault="00B41E8D" w:rsidP="00B41E8D">
      <w:pPr>
        <w:spacing w:before="240"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ОСНОВЫ АЛГОРИТМИЗАЦИИ И ПРОГРАММИРОВАНИЕ</w:t>
      </w:r>
    </w:p>
    <w:p w14:paraId="4941BF25" w14:textId="77777777" w:rsidR="00B41E8D" w:rsidRDefault="00B41E8D" w:rsidP="00B41E8D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Задачи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к экзамену для учащихся 2 курса дневной формы получения образования специальности 2-40 01 01 «Программное обеспечение информационных технологий»</w:t>
      </w:r>
    </w:p>
    <w:p w14:paraId="7A4EDA43" w14:textId="77777777" w:rsidR="00B41E8D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здать класс «Треугольник» и класс «Точка». Реализовать конструкторы с параметрами и конструктор копирования. Объявить массив из </w:t>
      </w:r>
      <w:r>
        <w:rPr>
          <w:sz w:val="28"/>
          <w:szCs w:val="28"/>
        </w:rPr>
        <w:object w:dxaOrig="225" w:dyaOrig="240" w14:anchorId="7ACF7B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11" o:title=""/>
          </v:shape>
          <o:OLEObject Type="Embed" ProgID="Equation.DSMT4" ShapeID="_x0000_i1025" DrawAspect="Content" ObjectID="_1718623530" r:id="rId12"/>
        </w:object>
      </w:r>
      <w:r>
        <w:rPr>
          <w:sz w:val="28"/>
          <w:szCs w:val="28"/>
        </w:rPr>
        <w:t xml:space="preserve"> объектов класса </w:t>
      </w:r>
      <w:proofErr w:type="spellStart"/>
      <w:r>
        <w:rPr>
          <w:sz w:val="28"/>
          <w:szCs w:val="28"/>
        </w:rPr>
        <w:t>Point</w:t>
      </w:r>
      <w:proofErr w:type="spellEnd"/>
      <w:r>
        <w:rPr>
          <w:sz w:val="28"/>
          <w:szCs w:val="28"/>
        </w:rPr>
        <w:t>. Написать функцию, определяющую, какая из точек лежит внутри, а какая снаружи треугольника. Написать программу, демонстрирующую все разработанные элементы.</w:t>
      </w:r>
    </w:p>
    <w:p w14:paraId="3E1824CA" w14:textId="77777777" w:rsidR="00B41E8D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ределить класс «Стек» хранящее вещественное число. Реализовать конструктор копирования. Объявить объект класса.  Добавить в стек несколько элементов извлечь пару элементов и проверить пуст ли стек (т.е. реализовать методы </w:t>
      </w:r>
      <w:proofErr w:type="spellStart"/>
      <w:r>
        <w:rPr>
          <w:sz w:val="28"/>
          <w:szCs w:val="28"/>
        </w:rPr>
        <w:t>push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pop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is_empty</w:t>
      </w:r>
      <w:proofErr w:type="spellEnd"/>
      <w:r>
        <w:rPr>
          <w:sz w:val="28"/>
          <w:szCs w:val="28"/>
        </w:rPr>
        <w:t xml:space="preserve">). Написать программу, </w:t>
      </w:r>
      <w:r>
        <w:rPr>
          <w:sz w:val="28"/>
          <w:szCs w:val="28"/>
        </w:rPr>
        <w:lastRenderedPageBreak/>
        <w:t>демонстрирующую все разработанные элементы. Продемонстрировать все разработанные функции.</w:t>
      </w:r>
    </w:p>
    <w:p w14:paraId="3F483B51" w14:textId="77777777" w:rsidR="00B41E8D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ределить класс «Очередь» хранящее символ. Реализовать конструктор копирования. Объявить объект класса.  Добавить в очередь несколько элементов извлечь пару элементов и проверить пуста ли очередь (т.е. реализовать методы </w:t>
      </w:r>
      <w:proofErr w:type="spellStart"/>
      <w:r>
        <w:rPr>
          <w:sz w:val="28"/>
          <w:szCs w:val="28"/>
        </w:rPr>
        <w:t>push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pop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is_empty</w:t>
      </w:r>
      <w:proofErr w:type="spellEnd"/>
      <w:r>
        <w:rPr>
          <w:sz w:val="28"/>
          <w:szCs w:val="28"/>
        </w:rPr>
        <w:t>). Написать программу, демонстрирующую все разработанные элементы. Продемонстрировать все разработанные функции.</w:t>
      </w:r>
    </w:p>
    <w:p w14:paraId="51185569" w14:textId="77777777" w:rsidR="00B41E8D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ределить класс «Дробь» в виде пары </w:t>
      </w:r>
      <w:r>
        <w:rPr>
          <w:sz w:val="46"/>
          <w:szCs w:val="46"/>
          <w:vertAlign w:val="subscript"/>
        </w:rPr>
        <w:object w:dxaOrig="465" w:dyaOrig="555" w14:anchorId="04CE4012">
          <v:shape id="_x0000_i1026" type="#_x0000_t75" style="width:23.25pt;height:28.5pt" o:ole="">
            <v:imagedata r:id="rId13" o:title=""/>
          </v:shape>
          <o:OLEObject Type="Embed" ProgID="Equation.DSMT4" ShapeID="_x0000_i1026" DrawAspect="Content" ObjectID="_1718623531" r:id="rId14"/>
        </w:object>
      </w:r>
      <w:r>
        <w:rPr>
          <w:sz w:val="28"/>
          <w:szCs w:val="28"/>
        </w:rPr>
        <w:t xml:space="preserve"> и использующий его класс «Смешанная дробь» в виде целой и дробной части. Реализовать конструкторы с параметрами и конструктор копирования. Перегрузить операции ввода/вывода и сложения/умножения. Объявить массив из </w:t>
      </w:r>
      <w:r>
        <w:rPr>
          <w:i/>
          <w:sz w:val="28"/>
          <w:szCs w:val="28"/>
        </w:rPr>
        <w:t>k</w:t>
      </w:r>
      <w:r>
        <w:rPr>
          <w:sz w:val="28"/>
          <w:szCs w:val="28"/>
        </w:rPr>
        <w:t xml:space="preserve"> дробей, ввести. Вывести наибольшую из дробей. Написать программу, демонстрирующую все разработанные элементы.</w:t>
      </w:r>
    </w:p>
    <w:p w14:paraId="2D9185D2" w14:textId="77777777" w:rsidR="00B41E8D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здать шаблон класса </w:t>
      </w:r>
      <w:proofErr w:type="spellStart"/>
      <w:r>
        <w:rPr>
          <w:sz w:val="28"/>
          <w:szCs w:val="28"/>
        </w:rPr>
        <w:t>Matrix</w:t>
      </w:r>
      <w:proofErr w:type="spellEnd"/>
      <w:r>
        <w:rPr>
          <w:sz w:val="28"/>
          <w:szCs w:val="28"/>
        </w:rPr>
        <w:t xml:space="preserve">. Реализовать конструкторы с параметрами и конструктор копирования.  Перегрузить основные операции: сложения, умножения матриц. Массив матриц упорядочить так, чтобы норма возрастала </w:t>
      </w:r>
      <w:r>
        <w:rPr>
          <w:sz w:val="28"/>
          <w:szCs w:val="28"/>
        </w:rPr>
        <w:object w:dxaOrig="1995" w:dyaOrig="825" w14:anchorId="777CB419">
          <v:shape id="_x0000_i1027" type="#_x0000_t75" style="width:100.5pt;height:41.25pt" o:ole="">
            <v:imagedata r:id="rId15" o:title=""/>
          </v:shape>
          <o:OLEObject Type="Embed" ProgID="Equation.DSMT4" ShapeID="_x0000_i1027" DrawAspect="Content" ObjectID="_1718623532" r:id="rId16"/>
        </w:object>
      </w:r>
      <w:r>
        <w:rPr>
          <w:sz w:val="28"/>
          <w:szCs w:val="28"/>
        </w:rPr>
        <w:t>. Написать программу, демонстрирующую все разработанные элементы.</w:t>
      </w:r>
    </w:p>
    <w:p w14:paraId="42C7999D" w14:textId="77777777" w:rsidR="00B41E8D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здать абстрактный класс «Книга» и производные от него классы «Справочник» и «Книга по информатике». Реализовать конструкторы с параметрами и конструктор копирования. Используя виртуальную функцию </w:t>
      </w:r>
      <w:proofErr w:type="spellStart"/>
      <w:proofErr w:type="gramStart"/>
      <w:r>
        <w:rPr>
          <w:sz w:val="28"/>
          <w:szCs w:val="28"/>
        </w:rPr>
        <w:t>ShowBook</w:t>
      </w:r>
      <w:proofErr w:type="spellEnd"/>
      <w:r>
        <w:rPr>
          <w:sz w:val="28"/>
          <w:szCs w:val="28"/>
        </w:rPr>
        <w:t>( )</w:t>
      </w:r>
      <w:proofErr w:type="gramEnd"/>
      <w:r>
        <w:rPr>
          <w:sz w:val="28"/>
          <w:szCs w:val="28"/>
        </w:rPr>
        <w:t xml:space="preserve"> реализовать полиморфизм. Все записи с книгами по информатике вывести на экран. Написать программу, демонстрирующую все разработанные элементы.</w:t>
      </w:r>
    </w:p>
    <w:p w14:paraId="7E5CEB15" w14:textId="77777777" w:rsidR="00B41E8D" w:rsidRDefault="00B41E8D" w:rsidP="00B41E8D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{</w:t>
      </w:r>
    </w:p>
    <w:p w14:paraId="4DB376AB" w14:textId="77777777" w:rsidR="00B41E8D" w:rsidRDefault="00B41E8D" w:rsidP="00B41E8D">
      <w:pPr>
        <w:spacing w:after="0" w:line="24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Автор</w:t>
      </w:r>
    </w:p>
    <w:p w14:paraId="78DC69A4" w14:textId="77777777" w:rsidR="00B41E8D" w:rsidRDefault="00B41E8D" w:rsidP="00B41E8D">
      <w:pPr>
        <w:spacing w:after="0" w:line="24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звание</w:t>
      </w:r>
    </w:p>
    <w:p w14:paraId="3ACDAB85" w14:textId="77777777" w:rsidR="00B41E8D" w:rsidRDefault="00B41E8D" w:rsidP="00B41E8D">
      <w:pPr>
        <w:spacing w:after="0" w:line="24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од</w:t>
      </w:r>
    </w:p>
    <w:p w14:paraId="7F39D95D" w14:textId="77777777" w:rsidR="00B41E8D" w:rsidRDefault="00B41E8D" w:rsidP="00B41E8D">
      <w:pPr>
        <w:spacing w:after="0" w:line="24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оличество страниц</w:t>
      </w:r>
    </w:p>
    <w:p w14:paraId="6954D2FF" w14:textId="77777777" w:rsidR="00B41E8D" w:rsidRDefault="00B41E8D" w:rsidP="00B41E8D">
      <w:pPr>
        <w:spacing w:after="0" w:line="24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ид издания</w:t>
      </w:r>
    </w:p>
    <w:p w14:paraId="762F778C" w14:textId="77777777" w:rsidR="00B41E8D" w:rsidRDefault="00B41E8D" w:rsidP="00B41E8D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}</w:t>
      </w:r>
    </w:p>
    <w:p w14:paraId="160A19D1" w14:textId="77777777" w:rsidR="00B41E8D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оминалы рублей могут принимать значения 10, 20, 50, 100, 500, 1000, 10000, 20000, 50000, 100000. Создать класс </w:t>
      </w:r>
      <w:proofErr w:type="spellStart"/>
      <w:r>
        <w:rPr>
          <w:sz w:val="28"/>
          <w:szCs w:val="28"/>
        </w:rPr>
        <w:t>Money</w:t>
      </w:r>
      <w:proofErr w:type="spellEnd"/>
      <w:r>
        <w:rPr>
          <w:sz w:val="28"/>
          <w:szCs w:val="28"/>
        </w:rPr>
        <w:t xml:space="preserve"> для работы с денежными суммами. Реализовать конструкторы с параметрами и конструктор копирования.  Сумма должна быть представлена полями-номиналами, значениями которых должно быть количество купюр данного достоинства. Реализовать через перегрузку операций сложение сумм, вычитание сумм, и операции сравнения (==</w:t>
      </w:r>
      <w:proofErr w:type="gramStart"/>
      <w:r>
        <w:rPr>
          <w:sz w:val="28"/>
          <w:szCs w:val="28"/>
        </w:rPr>
        <w:t>, !</w:t>
      </w:r>
      <w:proofErr w:type="gramEnd"/>
      <w:r>
        <w:rPr>
          <w:sz w:val="28"/>
          <w:szCs w:val="28"/>
        </w:rPr>
        <w:t>=, &lt;, &gt;). Написать программу, демонстрирующую все разработанные элементы.</w:t>
      </w:r>
    </w:p>
    <w:p w14:paraId="1C8D2664" w14:textId="77777777" w:rsidR="00B41E8D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Создать класс </w:t>
      </w:r>
      <w:proofErr w:type="spellStart"/>
      <w:r>
        <w:rPr>
          <w:sz w:val="28"/>
          <w:szCs w:val="28"/>
        </w:rPr>
        <w:t>Fraction</w:t>
      </w:r>
      <w:proofErr w:type="spellEnd"/>
      <w:r>
        <w:rPr>
          <w:sz w:val="28"/>
          <w:szCs w:val="28"/>
        </w:rPr>
        <w:t xml:space="preserve"> для работы с десятичными дробными числами. Число должно быть представлено двумя полями: </w:t>
      </w:r>
      <w:proofErr w:type="spellStart"/>
      <w:r>
        <w:rPr>
          <w:sz w:val="28"/>
          <w:szCs w:val="28"/>
        </w:rPr>
        <w:t>int</w:t>
      </w:r>
      <w:proofErr w:type="spellEnd"/>
      <w:r>
        <w:rPr>
          <w:sz w:val="28"/>
          <w:szCs w:val="28"/>
        </w:rPr>
        <w:t xml:space="preserve"> (целая часть и знак числа), дробная часть – </w:t>
      </w:r>
      <w:proofErr w:type="spellStart"/>
      <w:r>
        <w:rPr>
          <w:sz w:val="28"/>
          <w:szCs w:val="28"/>
        </w:rPr>
        <w:t>unsigned</w:t>
      </w:r>
      <w:proofErr w:type="spellEnd"/>
      <w:r>
        <w:rPr>
          <w:sz w:val="28"/>
          <w:szCs w:val="28"/>
        </w:rPr>
        <w:t>. Реализовать конструкторы с параметрами и конструктор копирования. Перегрузить арифметические операции: сложение, вычитание, умножение и операции сравнения (==</w:t>
      </w:r>
      <w:proofErr w:type="gramStart"/>
      <w:r>
        <w:rPr>
          <w:sz w:val="28"/>
          <w:szCs w:val="28"/>
        </w:rPr>
        <w:t>, !</w:t>
      </w:r>
      <w:proofErr w:type="gramEnd"/>
      <w:r>
        <w:rPr>
          <w:sz w:val="28"/>
          <w:szCs w:val="28"/>
        </w:rPr>
        <w:t>=, &lt;, &gt;). Написать программу, демонстрирующую все разработанные элементы.</w:t>
      </w:r>
    </w:p>
    <w:p w14:paraId="6E069E65" w14:textId="77777777" w:rsidR="00B41E8D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здать класс </w:t>
      </w:r>
      <w:proofErr w:type="spellStart"/>
      <w:r>
        <w:rPr>
          <w:sz w:val="28"/>
          <w:szCs w:val="28"/>
        </w:rPr>
        <w:t>Polynom</w:t>
      </w:r>
      <w:proofErr w:type="spellEnd"/>
      <w:r>
        <w:rPr>
          <w:sz w:val="28"/>
          <w:szCs w:val="28"/>
        </w:rPr>
        <w:t xml:space="preserve"> для работы с многочленами. Реализовать конструкторы с параметрами и конструктор копирования. Коэффициенты должны быть представлены динамическим массивом. Младшая степень имеет меньший индекс. Перегрузить арифметические операции (</w:t>
      </w:r>
      <w:proofErr w:type="gramStart"/>
      <w:r>
        <w:rPr>
          <w:sz w:val="28"/>
          <w:szCs w:val="28"/>
        </w:rPr>
        <w:t>+,*</w:t>
      </w:r>
      <w:proofErr w:type="gramEnd"/>
      <w:r>
        <w:rPr>
          <w:sz w:val="28"/>
          <w:szCs w:val="28"/>
        </w:rPr>
        <w:t>) и операции сравнения (== , !=). Реализовать методы для вычисления значения полинома для заданного значения x. Написать программу, демонстрирующую все разработанные элементы.</w:t>
      </w:r>
    </w:p>
    <w:p w14:paraId="0EF78141" w14:textId="77777777" w:rsidR="00B41E8D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ализовать класс </w:t>
      </w:r>
      <w:proofErr w:type="spellStart"/>
      <w:r>
        <w:rPr>
          <w:sz w:val="28"/>
          <w:szCs w:val="28"/>
        </w:rPr>
        <w:t>Triangle</w:t>
      </w:r>
      <w:proofErr w:type="spellEnd"/>
      <w:r>
        <w:rPr>
          <w:sz w:val="28"/>
          <w:szCs w:val="28"/>
        </w:rPr>
        <w:t xml:space="preserve"> (треугольник) с полями-координатами вершин. Вычислить площадь и периметр треугольника. Реализовать конструкторы с параметрами и конструктор копирования.  Для представления координат вершин используйте класс </w:t>
      </w:r>
      <w:proofErr w:type="spellStart"/>
      <w:r>
        <w:rPr>
          <w:sz w:val="28"/>
          <w:szCs w:val="28"/>
        </w:rPr>
        <w:t>Point</w:t>
      </w:r>
      <w:proofErr w:type="spellEnd"/>
      <w:r>
        <w:rPr>
          <w:sz w:val="28"/>
          <w:szCs w:val="28"/>
        </w:rPr>
        <w:t>. Проверить, является ли треугольник равносторонним, равнобедренным, прямоугольным. Написать программу, демонстрирующую все разработанные элементы.</w:t>
      </w:r>
    </w:p>
    <w:p w14:paraId="48265821" w14:textId="77777777" w:rsidR="00B41E8D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здать шаблон класса </w:t>
      </w:r>
      <w:proofErr w:type="spellStart"/>
      <w:r>
        <w:rPr>
          <w:sz w:val="28"/>
          <w:szCs w:val="28"/>
        </w:rPr>
        <w:t>MatVector</w:t>
      </w:r>
      <w:proofErr w:type="spellEnd"/>
      <w:r>
        <w:rPr>
          <w:sz w:val="28"/>
          <w:szCs w:val="28"/>
        </w:rPr>
        <w:t xml:space="preserve"> размерности </w:t>
      </w:r>
      <w:r>
        <w:rPr>
          <w:sz w:val="28"/>
          <w:szCs w:val="28"/>
        </w:rPr>
        <w:object w:dxaOrig="225" w:dyaOrig="240" w14:anchorId="061620D1">
          <v:shape id="_x0000_i1028" type="#_x0000_t75" style="width:11.25pt;height:12.75pt" o:ole="">
            <v:imagedata r:id="rId11" o:title=""/>
          </v:shape>
          <o:OLEObject Type="Embed" ProgID="Equation.DSMT4" ShapeID="_x0000_i1028" DrawAspect="Content" ObjectID="_1718623533" r:id="rId17"/>
        </w:object>
      </w:r>
      <w:r>
        <w:rPr>
          <w:sz w:val="28"/>
          <w:szCs w:val="28"/>
        </w:rPr>
        <w:t>. Реализовать конструкторы с параметрами и конструктор копирования. Создать метод для вывода на экран вектора. Перегрузить операции сложения векторов, умножения на число, скалярного умножения векторов. Написать программу, демонстрирующую все разработанные элементы.</w:t>
      </w:r>
    </w:p>
    <w:p w14:paraId="020FC8B4" w14:textId="77777777" w:rsidR="00B41E8D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здать класс </w:t>
      </w:r>
      <w:proofErr w:type="spellStart"/>
      <w:r>
        <w:rPr>
          <w:sz w:val="28"/>
          <w:szCs w:val="28"/>
        </w:rPr>
        <w:t>Triad</w:t>
      </w:r>
      <w:proofErr w:type="spellEnd"/>
      <w:r>
        <w:rPr>
          <w:sz w:val="28"/>
          <w:szCs w:val="28"/>
        </w:rPr>
        <w:t xml:space="preserve"> (тройка чисел); определить с помощью перегрузки операции ++ операцию увеличения всех полей одновременно на 1. Реализовать конструкторы с параметрами и конструктор копирования.  Определить производный класс </w:t>
      </w:r>
      <w:proofErr w:type="spellStart"/>
      <w:r>
        <w:rPr>
          <w:sz w:val="28"/>
          <w:szCs w:val="28"/>
        </w:rPr>
        <w:t>Time</w:t>
      </w:r>
      <w:proofErr w:type="spellEnd"/>
      <w:r>
        <w:rPr>
          <w:sz w:val="28"/>
          <w:szCs w:val="28"/>
        </w:rPr>
        <w:t xml:space="preserve"> (время) с полями: часы, минуты и секунды. Перегрузить операции (++, --) увеличения (уменьшения) времени на 1 секунду и операции + и - увеличения (уменьшения) времени на n секунд. Написать программу, демонстрирующую все разработанные элементы.</w:t>
      </w:r>
    </w:p>
    <w:p w14:paraId="32934548" w14:textId="77777777" w:rsidR="00B41E8D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здать классы </w:t>
      </w:r>
      <w:proofErr w:type="spellStart"/>
      <w:r>
        <w:rPr>
          <w:sz w:val="28"/>
          <w:szCs w:val="28"/>
        </w:rPr>
        <w:t>Point</w:t>
      </w:r>
      <w:proofErr w:type="spellEnd"/>
      <w:r>
        <w:rPr>
          <w:sz w:val="28"/>
          <w:szCs w:val="28"/>
        </w:rPr>
        <w:t xml:space="preserve"> и </w:t>
      </w:r>
      <w:proofErr w:type="spellStart"/>
      <w:r>
        <w:rPr>
          <w:sz w:val="28"/>
          <w:szCs w:val="28"/>
        </w:rPr>
        <w:t>Line</w:t>
      </w:r>
      <w:proofErr w:type="spellEnd"/>
      <w:r>
        <w:rPr>
          <w:sz w:val="28"/>
          <w:szCs w:val="28"/>
        </w:rPr>
        <w:t xml:space="preserve">. Реализовать конструкторы по умолчанию, с параметрами и конструктор копирования. Реализовать методы </w:t>
      </w:r>
      <w:proofErr w:type="spellStart"/>
      <w:r>
        <w:rPr>
          <w:sz w:val="28"/>
          <w:szCs w:val="28"/>
        </w:rPr>
        <w:t>set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get</w:t>
      </w:r>
      <w:proofErr w:type="spellEnd"/>
      <w:r>
        <w:rPr>
          <w:sz w:val="28"/>
          <w:szCs w:val="28"/>
        </w:rPr>
        <w:t xml:space="preserve">. Объявить массив из n объектов класса </w:t>
      </w:r>
      <w:proofErr w:type="spellStart"/>
      <w:r>
        <w:rPr>
          <w:sz w:val="28"/>
          <w:szCs w:val="28"/>
        </w:rPr>
        <w:t>Point</w:t>
      </w:r>
      <w:proofErr w:type="spellEnd"/>
      <w:r>
        <w:rPr>
          <w:sz w:val="28"/>
          <w:szCs w:val="28"/>
        </w:rPr>
        <w:t xml:space="preserve"> и определить какая из точек находится дальше всех от прямой. Нахождение расстояния реализовать в методе. Написать программу, демонстрирующую все разработанные элементы.</w:t>
      </w:r>
    </w:p>
    <w:p w14:paraId="56D5B539" w14:textId="77777777" w:rsidR="00B41E8D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Определить класс «Матрица» размерности </w:t>
      </w:r>
      <w:r>
        <w:rPr>
          <w:sz w:val="28"/>
          <w:szCs w:val="28"/>
        </w:rPr>
        <w:object w:dxaOrig="975" w:dyaOrig="435" w14:anchorId="19F59D9D">
          <v:shape id="_x0000_i1029" type="#_x0000_t75" style="width:48.75pt;height:21.75pt" o:ole="">
            <v:imagedata r:id="rId18" o:title=""/>
          </v:shape>
          <o:OLEObject Type="Embed" ProgID="Equation.DSMT4" ShapeID="_x0000_i1029" DrawAspect="Content" ObjectID="_1718623534" r:id="rId19"/>
        </w:object>
      </w:r>
      <w:r>
        <w:rPr>
          <w:sz w:val="28"/>
          <w:szCs w:val="28"/>
        </w:rPr>
        <w:t xml:space="preserve">. Реализовать конструкторы с параметрами и конструктор копирования. Реализовать метод для установки новой размерности матрицы и метод для установки коэффициентов матрицы.  Объявить массив из </w:t>
      </w:r>
      <w:r>
        <w:rPr>
          <w:sz w:val="28"/>
          <w:szCs w:val="28"/>
        </w:rPr>
        <w:object w:dxaOrig="270" w:dyaOrig="240" w14:anchorId="7EAC3F89">
          <v:shape id="_x0000_i1030" type="#_x0000_t75" style="width:14.25pt;height:12.75pt" o:ole="">
            <v:imagedata r:id="rId20" o:title=""/>
          </v:shape>
          <o:OLEObject Type="Embed" ProgID="Equation.DSMT4" ShapeID="_x0000_i1030" DrawAspect="Content" ObjectID="_1718623535" r:id="rId21"/>
        </w:object>
      </w:r>
      <w:r>
        <w:rPr>
          <w:sz w:val="28"/>
          <w:szCs w:val="28"/>
        </w:rPr>
        <w:t xml:space="preserve"> объектов. Написать </w:t>
      </w:r>
      <w:r>
        <w:rPr>
          <w:sz w:val="28"/>
          <w:szCs w:val="28"/>
        </w:rPr>
        <w:lastRenderedPageBreak/>
        <w:t xml:space="preserve">функции, вычисляющие первую и вторую нормы матрицы  </w:t>
      </w:r>
      <w:r>
        <w:rPr>
          <w:sz w:val="28"/>
          <w:szCs w:val="28"/>
        </w:rPr>
        <w:object w:dxaOrig="1950" w:dyaOrig="825" w14:anchorId="310E711E">
          <v:shape id="_x0000_i1031" type="#_x0000_t75" style="width:98.25pt;height:41.25pt" o:ole="">
            <v:imagedata r:id="rId22" o:title=""/>
          </v:shape>
          <o:OLEObject Type="Embed" ProgID="Equation.DSMT4" ShapeID="_x0000_i1031" DrawAspect="Content" ObjectID="_1718623536" r:id="rId23"/>
        </w:object>
      </w:r>
      <w:r>
        <w:rPr>
          <w:sz w:val="28"/>
          <w:szCs w:val="28"/>
        </w:rPr>
        <w:t xml:space="preserve">, </w:t>
      </w:r>
      <w:r>
        <w:rPr>
          <w:sz w:val="28"/>
          <w:szCs w:val="28"/>
        </w:rPr>
        <w:object w:dxaOrig="2025" w:dyaOrig="795" w14:anchorId="1216599A">
          <v:shape id="_x0000_i1032" type="#_x0000_t75" style="width:101.25pt;height:40.5pt" o:ole="">
            <v:imagedata r:id="rId24" o:title=""/>
          </v:shape>
          <o:OLEObject Type="Embed" ProgID="Equation.DSMT4" ShapeID="_x0000_i1032" DrawAspect="Content" ObjectID="_1718623537" r:id="rId25"/>
        </w:object>
      </w:r>
      <w:r>
        <w:rPr>
          <w:sz w:val="28"/>
          <w:szCs w:val="28"/>
        </w:rPr>
        <w:t>. Определить, какая из матриц имеет наименьшую первую и вторую нормы. Написать программу, демонстрирующую все разработанные элементы.</w:t>
      </w:r>
    </w:p>
    <w:p w14:paraId="5F9622EC" w14:textId="77777777" w:rsidR="00B41E8D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ределить классы «Треугольник». Реализовать конструкторы с параметрами и конструктор копирования. Определить, какой из m введенных «Треугольников» имеет наибольшую и наименьшею площадь. </w:t>
      </w:r>
      <w:r>
        <w:rPr>
          <w:sz w:val="28"/>
          <w:szCs w:val="28"/>
        </w:rPr>
        <w:object w:dxaOrig="5655" w:dyaOrig="705" w14:anchorId="7E782A48">
          <v:shape id="_x0000_i1033" type="#_x0000_t75" style="width:282pt;height:35.25pt" o:ole="">
            <v:imagedata r:id="rId26" o:title=""/>
          </v:shape>
          <o:OLEObject Type="Embed" ProgID="Equation.DSMT4" ShapeID="_x0000_i1033" DrawAspect="Content" ObjectID="_1718623538" r:id="rId27"/>
        </w:object>
      </w:r>
      <w:r>
        <w:rPr>
          <w:sz w:val="28"/>
          <w:szCs w:val="28"/>
        </w:rPr>
        <w:t>. Написать программу, демонстрирующую все разработанные элементы.</w:t>
      </w:r>
    </w:p>
    <w:p w14:paraId="1DC6A20F" w14:textId="77777777" w:rsidR="00B41E8D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sz w:val="28"/>
          <w:szCs w:val="28"/>
        </w:rPr>
      </w:pPr>
      <w:bookmarkStart w:id="1" w:name="_gjdgxs"/>
      <w:bookmarkEnd w:id="1"/>
      <w:r>
        <w:rPr>
          <w:sz w:val="28"/>
          <w:szCs w:val="28"/>
        </w:rPr>
        <w:t xml:space="preserve">Создать класс </w:t>
      </w:r>
      <w:proofErr w:type="spellStart"/>
      <w:r>
        <w:rPr>
          <w:sz w:val="28"/>
          <w:szCs w:val="28"/>
        </w:rPr>
        <w:t>Complex</w:t>
      </w:r>
      <w:proofErr w:type="spellEnd"/>
      <w:r>
        <w:rPr>
          <w:sz w:val="28"/>
          <w:szCs w:val="28"/>
        </w:rPr>
        <w:t xml:space="preserve"> для работы с мнимыми числами. Реализовать конструкторы с параметрами и конструктор копирования. Используя для представления числа два числа реальная и действительная часть числа. Перегрузить арифметические операции (+, -, *, /) и операции сравнения (==</w:t>
      </w:r>
      <w:proofErr w:type="gramStart"/>
      <w:r>
        <w:rPr>
          <w:sz w:val="28"/>
          <w:szCs w:val="28"/>
        </w:rPr>
        <w:t>, !</w:t>
      </w:r>
      <w:proofErr w:type="gramEnd"/>
      <w:r>
        <w:rPr>
          <w:sz w:val="28"/>
          <w:szCs w:val="28"/>
        </w:rPr>
        <w:t>=, &lt;, &gt;). Написать программу, демонстрирующую все разработанные элементы.</w:t>
      </w:r>
    </w:p>
    <w:p w14:paraId="6843E99F" w14:textId="77777777" w:rsidR="00B41E8D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здать класс </w:t>
      </w:r>
      <w:proofErr w:type="spellStart"/>
      <w:r>
        <w:rPr>
          <w:sz w:val="28"/>
          <w:szCs w:val="28"/>
        </w:rPr>
        <w:t>Complex</w:t>
      </w:r>
      <w:proofErr w:type="spellEnd"/>
      <w:r>
        <w:rPr>
          <w:sz w:val="28"/>
          <w:szCs w:val="28"/>
        </w:rPr>
        <w:t xml:space="preserve"> для работы с мнимыми числами. Реализовать конструкторы с параметрами и конструктор копирования.  Используя для представления числа два числа реальная и действительная часть числа. Перегрузить арифметические операции (+, -, *, /) и операцию сравнения (==). Реализовать метод для вывода на экран числа. Написать программу, демонстрирующую все разработанные элементы.</w:t>
      </w:r>
    </w:p>
    <w:p w14:paraId="1066603E" w14:textId="77777777" w:rsidR="00B41E8D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здать класс </w:t>
      </w:r>
      <w:proofErr w:type="spellStart"/>
      <w:r>
        <w:rPr>
          <w:sz w:val="28"/>
          <w:szCs w:val="28"/>
        </w:rPr>
        <w:t>Pair</w:t>
      </w:r>
      <w:proofErr w:type="spellEnd"/>
      <w:r>
        <w:rPr>
          <w:sz w:val="28"/>
          <w:szCs w:val="28"/>
        </w:rPr>
        <w:t xml:space="preserve"> (пара чисел). Реализовать конструкторы с параметрами и конструктор копирования, определить методы изменения полей и вычисления произведения чисел. Определить производный класс </w:t>
      </w:r>
      <w:proofErr w:type="spellStart"/>
      <w:r>
        <w:rPr>
          <w:sz w:val="28"/>
          <w:szCs w:val="28"/>
        </w:rPr>
        <w:t>RightAngled</w:t>
      </w:r>
      <w:proofErr w:type="spellEnd"/>
      <w:r>
        <w:rPr>
          <w:sz w:val="28"/>
          <w:szCs w:val="28"/>
        </w:rPr>
        <w:t xml:space="preserve"> (прямоугольный треугольник) с полями-катетами. Определить методы вычисления гипотенузы и площади треугольника. Написать программу, демонстрирующую все разработанные элементы.</w:t>
      </w:r>
    </w:p>
    <w:p w14:paraId="4286D814" w14:textId="77777777" w:rsidR="00B41E8D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здать класс </w:t>
      </w:r>
      <w:proofErr w:type="spellStart"/>
      <w:r>
        <w:rPr>
          <w:sz w:val="28"/>
          <w:szCs w:val="28"/>
        </w:rPr>
        <w:t>Triad</w:t>
      </w:r>
      <w:proofErr w:type="spellEnd"/>
      <w:r>
        <w:rPr>
          <w:sz w:val="28"/>
          <w:szCs w:val="28"/>
        </w:rPr>
        <w:t xml:space="preserve"> (тройка чисел). Реализовать конструкторы с параметрами и конструктор копирования, определить методы изменения полей и вычисления суммы чисел. Определить производный класс </w:t>
      </w:r>
      <w:proofErr w:type="spellStart"/>
      <w:r>
        <w:rPr>
          <w:sz w:val="28"/>
          <w:szCs w:val="28"/>
        </w:rPr>
        <w:t>Triangle</w:t>
      </w:r>
      <w:proofErr w:type="spellEnd"/>
      <w:r>
        <w:rPr>
          <w:sz w:val="28"/>
          <w:szCs w:val="28"/>
        </w:rPr>
        <w:t xml:space="preserve"> (треугольник) с полями-сторонами. Определить методы для определения: существует ли такой треугольник, для вычисления периметра и площади. Написать программу, демонстрирующую все разработанные элементы.</w:t>
      </w:r>
    </w:p>
    <w:p w14:paraId="4A1C61E3" w14:textId="77777777" w:rsidR="00B41E8D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здать класс </w:t>
      </w:r>
      <w:proofErr w:type="spellStart"/>
      <w:r>
        <w:rPr>
          <w:sz w:val="28"/>
          <w:szCs w:val="28"/>
        </w:rPr>
        <w:t>Man</w:t>
      </w:r>
      <w:proofErr w:type="spellEnd"/>
      <w:r>
        <w:rPr>
          <w:sz w:val="28"/>
          <w:szCs w:val="28"/>
        </w:rPr>
        <w:t xml:space="preserve"> (человек) с полями: имя, возраст, пол и вес (реализовать конструкторы с параметрами и конструктор копирования). Определить методы переназначения имени, изменения возраста и изменения веса. Создать производный класс </w:t>
      </w:r>
      <w:proofErr w:type="spellStart"/>
      <w:r>
        <w:rPr>
          <w:sz w:val="28"/>
          <w:szCs w:val="28"/>
        </w:rPr>
        <w:t>Student</w:t>
      </w:r>
      <w:proofErr w:type="spellEnd"/>
      <w:r>
        <w:rPr>
          <w:sz w:val="28"/>
          <w:szCs w:val="28"/>
        </w:rPr>
        <w:t xml:space="preserve"> (реализовать конструкторы с параметрами и конструктор копирования), имеющий поле для </w:t>
      </w:r>
      <w:r>
        <w:rPr>
          <w:sz w:val="28"/>
          <w:szCs w:val="28"/>
        </w:rPr>
        <w:lastRenderedPageBreak/>
        <w:t>года обучения. Определить методы переназначения и увеличения года обучения. Перегрузить операции ++, --. Написать программу, демонстрирующую все разработанные элементы.</w:t>
      </w:r>
    </w:p>
    <w:p w14:paraId="3DE42D83" w14:textId="77777777" w:rsidR="00B41E8D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здать класс </w:t>
      </w:r>
      <w:proofErr w:type="spellStart"/>
      <w:r>
        <w:rPr>
          <w:sz w:val="28"/>
          <w:szCs w:val="28"/>
        </w:rPr>
        <w:t>PairNumber</w:t>
      </w:r>
      <w:proofErr w:type="spellEnd"/>
      <w:r>
        <w:rPr>
          <w:sz w:val="28"/>
          <w:szCs w:val="28"/>
        </w:rPr>
        <w:t xml:space="preserve"> (пара вещественных чисел). Реализовать конструкторы с параметрами и конструктор копирования; определить методы изменения полей и вычисления произведения чисел. Определить производный класс </w:t>
      </w:r>
      <w:proofErr w:type="spellStart"/>
      <w:r>
        <w:rPr>
          <w:sz w:val="28"/>
          <w:szCs w:val="28"/>
        </w:rPr>
        <w:t>Rectangle</w:t>
      </w:r>
      <w:proofErr w:type="spellEnd"/>
      <w:r>
        <w:rPr>
          <w:sz w:val="28"/>
          <w:szCs w:val="28"/>
        </w:rPr>
        <w:t xml:space="preserve"> (прямоугольник) (реализовать конструкторы с параметрами и конструктор копирования) с полями-сторонами. Определить методы вычисления периметра и площади прямоугольника. Написать программу, демонстрирующую все разработанные элементы.</w:t>
      </w:r>
    </w:p>
    <w:p w14:paraId="75B2D194" w14:textId="77777777" w:rsidR="00B41E8D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здать класс </w:t>
      </w:r>
      <w:proofErr w:type="spellStart"/>
      <w:r>
        <w:rPr>
          <w:sz w:val="28"/>
          <w:szCs w:val="28"/>
        </w:rPr>
        <w:t>Time</w:t>
      </w:r>
      <w:proofErr w:type="spellEnd"/>
      <w:r>
        <w:rPr>
          <w:sz w:val="28"/>
          <w:szCs w:val="28"/>
        </w:rPr>
        <w:t xml:space="preserve"> для работы со временем в формате «</w:t>
      </w:r>
      <w:proofErr w:type="spellStart"/>
      <w:proofErr w:type="gramStart"/>
      <w:r>
        <w:rPr>
          <w:sz w:val="28"/>
          <w:szCs w:val="28"/>
        </w:rPr>
        <w:t>часы:минуты</w:t>
      </w:r>
      <w:proofErr w:type="gramEnd"/>
      <w:r>
        <w:rPr>
          <w:sz w:val="28"/>
          <w:szCs w:val="28"/>
        </w:rPr>
        <w:t>:секунды</w:t>
      </w:r>
      <w:proofErr w:type="spellEnd"/>
      <w:r>
        <w:rPr>
          <w:sz w:val="28"/>
          <w:szCs w:val="28"/>
        </w:rPr>
        <w:t>». Реализовать конструкторы с параметрами и конструктор копирования. Класс должен включать в себя конструкторы инициализации: числами, строкой (например, «22:59:59»), секундами и временем. Перегрузить операции: вычисление разницы между двумя моментами времени в секундах, сложение времени и заданного количества секунд, вычитание из времени заданного количества секунд. Написать программу, демонстрирующую все разработанные элементы.</w:t>
      </w:r>
    </w:p>
    <w:p w14:paraId="681F168C" w14:textId="77777777" w:rsidR="00B41E8D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здать класс </w:t>
      </w:r>
      <w:proofErr w:type="spellStart"/>
      <w:r>
        <w:rPr>
          <w:sz w:val="28"/>
          <w:szCs w:val="28"/>
        </w:rPr>
        <w:t>Triangle</w:t>
      </w:r>
      <w:proofErr w:type="spellEnd"/>
      <w:r>
        <w:rPr>
          <w:sz w:val="28"/>
          <w:szCs w:val="28"/>
        </w:rPr>
        <w:t xml:space="preserve"> для представления треугольника. Реализовать конструкторы с параметрами и конструктор копирования. Поля данных должны включать координаты угловых точек треугольника. Требуется реализовать операции: получения и изменения полей данных, вычисления периметра, а также определения вида треугольника (равносторонний, равнобедренный или прямоугольный). Написать программу, демонстрирующую все разработанные элементы.</w:t>
      </w:r>
    </w:p>
    <w:p w14:paraId="0BB0D566" w14:textId="77777777" w:rsidR="00B41E8D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здать класс </w:t>
      </w:r>
      <w:proofErr w:type="spellStart"/>
      <w:r>
        <w:rPr>
          <w:sz w:val="28"/>
          <w:szCs w:val="28"/>
        </w:rPr>
        <w:t>Money</w:t>
      </w:r>
      <w:proofErr w:type="spellEnd"/>
      <w:r>
        <w:rPr>
          <w:sz w:val="28"/>
          <w:szCs w:val="28"/>
        </w:rPr>
        <w:t xml:space="preserve"> для работы с денежными суммами. Реализовать конструкторы с параметрами и конструктор копирования.  Число должно быть представлено двумя полями: типа </w:t>
      </w:r>
      <w:proofErr w:type="spellStart"/>
      <w:r>
        <w:rPr>
          <w:sz w:val="28"/>
          <w:szCs w:val="28"/>
        </w:rPr>
        <w:t>int</w:t>
      </w:r>
      <w:proofErr w:type="spellEnd"/>
      <w:r>
        <w:rPr>
          <w:sz w:val="28"/>
          <w:szCs w:val="28"/>
        </w:rPr>
        <w:t xml:space="preserve"> для рублей и типа </w:t>
      </w:r>
      <w:proofErr w:type="spellStart"/>
      <w:r>
        <w:rPr>
          <w:sz w:val="28"/>
          <w:szCs w:val="28"/>
        </w:rPr>
        <w:t>char</w:t>
      </w:r>
      <w:proofErr w:type="spellEnd"/>
      <w:r>
        <w:rPr>
          <w:sz w:val="28"/>
          <w:szCs w:val="28"/>
        </w:rPr>
        <w:t xml:space="preserve"> для копеек. Дробная часть (копейки) при выводе на экран должна быть отделена от целой части запятой. Перегрузить операции для сложения, вычитания и операции сравнения (==</w:t>
      </w:r>
      <w:proofErr w:type="gramStart"/>
      <w:r>
        <w:rPr>
          <w:sz w:val="28"/>
          <w:szCs w:val="28"/>
        </w:rPr>
        <w:t>, !</w:t>
      </w:r>
      <w:proofErr w:type="gramEnd"/>
      <w:r>
        <w:rPr>
          <w:sz w:val="28"/>
          <w:szCs w:val="28"/>
        </w:rPr>
        <w:t>=, &lt;, &gt;). Написать программу, демонстрирующую все разработанные элементы.</w:t>
      </w:r>
    </w:p>
    <w:p w14:paraId="19F76A0C" w14:textId="77777777" w:rsidR="00B41E8D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ределить класс «Стек» хранящее текстовую строку. Реализовать конструктор копирования. Объявить объект класса.  Добавить в стек несколько элементов извлечь пару элементов и проверить пуст ли стек (т.е. реализовать методы </w:t>
      </w:r>
      <w:proofErr w:type="spellStart"/>
      <w:r>
        <w:rPr>
          <w:sz w:val="28"/>
          <w:szCs w:val="28"/>
        </w:rPr>
        <w:t>push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pop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is_empty</w:t>
      </w:r>
      <w:proofErr w:type="spellEnd"/>
      <w:r>
        <w:rPr>
          <w:sz w:val="28"/>
          <w:szCs w:val="28"/>
        </w:rPr>
        <w:t>). Написать программу, демонстрирующую все разработанные элементы.</w:t>
      </w:r>
    </w:p>
    <w:p w14:paraId="43AC067B" w14:textId="77777777" w:rsidR="00B41E8D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ределить класс «Очередь» хранящее </w:t>
      </w:r>
      <w:proofErr w:type="spellStart"/>
      <w:r>
        <w:rPr>
          <w:sz w:val="28"/>
          <w:szCs w:val="28"/>
        </w:rPr>
        <w:t>хранящее</w:t>
      </w:r>
      <w:proofErr w:type="spellEnd"/>
      <w:r>
        <w:rPr>
          <w:sz w:val="28"/>
          <w:szCs w:val="28"/>
        </w:rPr>
        <w:t xml:space="preserve"> текстовую строку. Реализовать конструктор копирования. Объявить объект класса.  Добавить в очередь несколько элементов извлечь пару элементов и </w:t>
      </w:r>
      <w:r>
        <w:rPr>
          <w:sz w:val="28"/>
          <w:szCs w:val="28"/>
        </w:rPr>
        <w:lastRenderedPageBreak/>
        <w:t xml:space="preserve">проверить пуста ли очередь (т.е. реализовать методы </w:t>
      </w:r>
      <w:proofErr w:type="spellStart"/>
      <w:r>
        <w:rPr>
          <w:sz w:val="28"/>
          <w:szCs w:val="28"/>
        </w:rPr>
        <w:t>push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pop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is_empty</w:t>
      </w:r>
      <w:proofErr w:type="spellEnd"/>
      <w:r>
        <w:rPr>
          <w:sz w:val="28"/>
          <w:szCs w:val="28"/>
        </w:rPr>
        <w:t>). Написать программу, демонстрирующую все разработанные элементы.</w:t>
      </w:r>
    </w:p>
    <w:p w14:paraId="39817866" w14:textId="77777777" w:rsidR="00B41E8D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пределить класс «</w:t>
      </w:r>
      <w:proofErr w:type="spellStart"/>
      <w:r>
        <w:rPr>
          <w:sz w:val="28"/>
          <w:szCs w:val="28"/>
        </w:rPr>
        <w:t>Binary</w:t>
      </w:r>
      <w:proofErr w:type="spellEnd"/>
      <w:r>
        <w:rPr>
          <w:sz w:val="28"/>
          <w:szCs w:val="28"/>
        </w:rPr>
        <w:t>» (бинарное дерево) хранящее, текстовую строку. Реализовать конструктор копирования и конструктор создания бинарного дерева. Объявить объект класса. Реализовать методы для добавления данных в дерево, вывод всего дерева на экран, и метод удаления узла бинарного дерева. Написать программу, демонстрирующую все разработанные элементы.</w:t>
      </w:r>
    </w:p>
    <w:p w14:paraId="36F4A11F" w14:textId="77777777" w:rsidR="00B41E8D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пределить класс «</w:t>
      </w:r>
      <w:proofErr w:type="spellStart"/>
      <w:r>
        <w:rPr>
          <w:sz w:val="28"/>
          <w:szCs w:val="28"/>
        </w:rPr>
        <w:t>Binary</w:t>
      </w:r>
      <w:proofErr w:type="spellEnd"/>
      <w:r>
        <w:rPr>
          <w:sz w:val="28"/>
          <w:szCs w:val="28"/>
        </w:rPr>
        <w:t>» (бинарное дерево), хранящее текстовую строку. Реализовать конструктор копирования и конструктор создания бинарного дерева. Объявить объект класса. Реализовать методы для добавления данных в дерево, вывод всего дерева на экран, и метод удаления узла бинарного дерева. И реализовать метод для получения количества узлов в бинарном дереве. Написать программу, демонстрирующую все разработанные элементы.</w:t>
      </w:r>
    </w:p>
    <w:p w14:paraId="61D5E159" w14:textId="77777777" w:rsidR="00B41E8D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Определить класс «List_1» (Циклический однонаправленный список) хранящий пару чисел (целое и вещественное). Реализовать конструктор копирования и конструктор создания списка. Объявить объект класса. Реализовать методы для добавления данных в список, вывод всего списка на экран, и метод удаления элемента из списка. И реализовать метод для получения количества элементов в однонаправленном списке. Написать программу, демонстрирующую все разработанные элементы.</w:t>
      </w:r>
    </w:p>
    <w:p w14:paraId="65331149" w14:textId="77777777" w:rsidR="00B41E8D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Определить класс «List_2» (двусвязный список) хранящий вещественное число и текстовую строку. Реализовать конструктор копирования и конструктор создания двусвязного списка. Объявить объект класса. Реализовать методы для добавления данных в список, вывод всего списка на экран, и метод удаления элемента из списка. И реализовать метод для получения количества элементов в двусвязном списке. Написать программу, демонстрирующую все разработанные элементы.</w:t>
      </w:r>
    </w:p>
    <w:p w14:paraId="7EBAC2E9" w14:textId="77777777" w:rsidR="00DE3F9C" w:rsidRDefault="00DE3F9C"/>
    <w:sectPr w:rsidR="00DE3F9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0211FB8"/>
    <w:multiLevelType w:val="multilevel"/>
    <w:tmpl w:val="3FE6AC38"/>
    <w:lvl w:ilvl="0">
      <w:start w:val="1"/>
      <w:numFmt w:val="decimal"/>
      <w:lvlText w:val="%1."/>
      <w:lvlJc w:val="left"/>
      <w:pPr>
        <w:ind w:left="1211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5D77DA0"/>
    <w:multiLevelType w:val="multilevel"/>
    <w:tmpl w:val="86EA2F22"/>
    <w:lvl w:ilvl="0">
      <w:start w:val="1"/>
      <w:numFmt w:val="decimal"/>
      <w:lvlText w:val="%1."/>
      <w:lvlJc w:val="left"/>
      <w:pPr>
        <w:ind w:left="709" w:hanging="709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55170837"/>
    <w:multiLevelType w:val="multilevel"/>
    <w:tmpl w:val="CD26E8E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35A6"/>
    <w:rsid w:val="00000506"/>
    <w:rsid w:val="00145B71"/>
    <w:rsid w:val="00190217"/>
    <w:rsid w:val="001938E9"/>
    <w:rsid w:val="001F0A7E"/>
    <w:rsid w:val="002441BF"/>
    <w:rsid w:val="002B08C1"/>
    <w:rsid w:val="002B6738"/>
    <w:rsid w:val="002F648F"/>
    <w:rsid w:val="00323DE7"/>
    <w:rsid w:val="003337B6"/>
    <w:rsid w:val="0035201B"/>
    <w:rsid w:val="00356DD1"/>
    <w:rsid w:val="003D6A3A"/>
    <w:rsid w:val="004A16C1"/>
    <w:rsid w:val="004B3A93"/>
    <w:rsid w:val="00523909"/>
    <w:rsid w:val="005A4A90"/>
    <w:rsid w:val="005B08C1"/>
    <w:rsid w:val="0062503D"/>
    <w:rsid w:val="00640B8D"/>
    <w:rsid w:val="0065648D"/>
    <w:rsid w:val="00666FC3"/>
    <w:rsid w:val="006812AC"/>
    <w:rsid w:val="006C5CB2"/>
    <w:rsid w:val="006E1369"/>
    <w:rsid w:val="00744ECD"/>
    <w:rsid w:val="007512AA"/>
    <w:rsid w:val="00772F25"/>
    <w:rsid w:val="007A61A7"/>
    <w:rsid w:val="007D647E"/>
    <w:rsid w:val="00875F4D"/>
    <w:rsid w:val="008B3672"/>
    <w:rsid w:val="008C1ADE"/>
    <w:rsid w:val="008D6F12"/>
    <w:rsid w:val="00956AD1"/>
    <w:rsid w:val="009614DA"/>
    <w:rsid w:val="009B1D90"/>
    <w:rsid w:val="009E5CAD"/>
    <w:rsid w:val="00B13434"/>
    <w:rsid w:val="00B1345B"/>
    <w:rsid w:val="00B36892"/>
    <w:rsid w:val="00B41E8D"/>
    <w:rsid w:val="00B559B2"/>
    <w:rsid w:val="00B9359F"/>
    <w:rsid w:val="00BA25D9"/>
    <w:rsid w:val="00BF7FF2"/>
    <w:rsid w:val="00C1201D"/>
    <w:rsid w:val="00C22B78"/>
    <w:rsid w:val="00C33A66"/>
    <w:rsid w:val="00C54773"/>
    <w:rsid w:val="00C948C9"/>
    <w:rsid w:val="00C97E15"/>
    <w:rsid w:val="00CA0A0C"/>
    <w:rsid w:val="00CA0FFA"/>
    <w:rsid w:val="00CD67B5"/>
    <w:rsid w:val="00CF4E0F"/>
    <w:rsid w:val="00D14102"/>
    <w:rsid w:val="00D335A6"/>
    <w:rsid w:val="00D96530"/>
    <w:rsid w:val="00DC1DCC"/>
    <w:rsid w:val="00DE3F9C"/>
    <w:rsid w:val="00E74654"/>
    <w:rsid w:val="00EA7828"/>
    <w:rsid w:val="00ED07FA"/>
    <w:rsid w:val="00EF0FC7"/>
    <w:rsid w:val="00F21438"/>
    <w:rsid w:val="00F546EC"/>
    <w:rsid w:val="00F5756C"/>
    <w:rsid w:val="00F902DD"/>
    <w:rsid w:val="00F91781"/>
    <w:rsid w:val="00FA0E4D"/>
    <w:rsid w:val="00FC1C73"/>
    <w:rsid w:val="00FF105D"/>
    <w:rsid w:val="00FF2D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97B620B"/>
  <w15:chartTrackingRefBased/>
  <w15:docId w15:val="{983FA1E6-3249-4E08-8179-640C5A4A66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45B71"/>
    <w:pPr>
      <w:spacing w:after="200" w:line="276" w:lineRule="auto"/>
    </w:pPr>
    <w:rPr>
      <w:rFonts w:ascii="Calibri" w:eastAsia="Calibri" w:hAnsi="Calibri" w:cs="Calibri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nhideWhenUsed/>
    <w:rsid w:val="00CA0A0C"/>
    <w:pPr>
      <w:spacing w:after="120" w:line="240" w:lineRule="auto"/>
    </w:pPr>
    <w:rPr>
      <w:rFonts w:cs="Arial"/>
      <w:sz w:val="20"/>
      <w:szCs w:val="20"/>
    </w:rPr>
  </w:style>
  <w:style w:type="character" w:customStyle="1" w:styleId="a4">
    <w:name w:val="Основной текст Знак"/>
    <w:basedOn w:val="a0"/>
    <w:link w:val="a3"/>
    <w:rsid w:val="00CA0A0C"/>
    <w:rPr>
      <w:rFonts w:ascii="Calibri" w:eastAsia="Calibri" w:hAnsi="Calibri" w:cs="Arial"/>
      <w:sz w:val="20"/>
      <w:szCs w:val="20"/>
      <w:lang w:eastAsia="ru-RU"/>
    </w:rPr>
  </w:style>
  <w:style w:type="character" w:styleId="a5">
    <w:name w:val="Strong"/>
    <w:basedOn w:val="a0"/>
    <w:uiPriority w:val="22"/>
    <w:qFormat/>
    <w:rsid w:val="00CA0A0C"/>
    <w:rPr>
      <w:b/>
      <w:bCs/>
    </w:rPr>
  </w:style>
  <w:style w:type="character" w:customStyle="1" w:styleId="hgkelc">
    <w:name w:val="hgkelc"/>
    <w:basedOn w:val="a0"/>
    <w:rsid w:val="008D6F12"/>
  </w:style>
  <w:style w:type="paragraph" w:styleId="a6">
    <w:name w:val="Normal (Web)"/>
    <w:basedOn w:val="a"/>
    <w:uiPriority w:val="99"/>
    <w:unhideWhenUsed/>
    <w:rsid w:val="006E136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7">
    <w:name w:val="List Paragraph"/>
    <w:basedOn w:val="a"/>
    <w:uiPriority w:val="34"/>
    <w:qFormat/>
    <w:rsid w:val="001938E9"/>
    <w:pPr>
      <w:ind w:left="720"/>
      <w:contextualSpacing/>
    </w:pPr>
  </w:style>
  <w:style w:type="table" w:styleId="a8">
    <w:name w:val="Table Grid"/>
    <w:basedOn w:val="a1"/>
    <w:uiPriority w:val="39"/>
    <w:rsid w:val="0000050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TML">
    <w:name w:val="HTML Code"/>
    <w:basedOn w:val="a0"/>
    <w:uiPriority w:val="99"/>
    <w:semiHidden/>
    <w:unhideWhenUsed/>
    <w:rsid w:val="00FC1C73"/>
    <w:rPr>
      <w:rFonts w:ascii="Courier New" w:eastAsia="Times New Roman" w:hAnsi="Courier New" w:cs="Courier New"/>
      <w:sz w:val="20"/>
      <w:szCs w:val="20"/>
    </w:rPr>
  </w:style>
  <w:style w:type="character" w:styleId="a9">
    <w:name w:val="Emphasis"/>
    <w:basedOn w:val="a0"/>
    <w:uiPriority w:val="20"/>
    <w:qFormat/>
    <w:rsid w:val="00F91781"/>
    <w:rPr>
      <w:i/>
      <w:iCs/>
    </w:rPr>
  </w:style>
  <w:style w:type="paragraph" w:styleId="HTML0">
    <w:name w:val="HTML Preformatted"/>
    <w:basedOn w:val="a"/>
    <w:link w:val="HTML1"/>
    <w:uiPriority w:val="99"/>
    <w:semiHidden/>
    <w:unhideWhenUsed/>
    <w:rsid w:val="007512A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1">
    <w:name w:val="Стандартный HTML Знак"/>
    <w:basedOn w:val="a0"/>
    <w:link w:val="HTML0"/>
    <w:uiPriority w:val="99"/>
    <w:semiHidden/>
    <w:rsid w:val="007512AA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505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20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6255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517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109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926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wmf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3.png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1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wmf"/><Relationship Id="rId24" Type="http://schemas.openxmlformats.org/officeDocument/2006/relationships/image" Target="media/image13.wmf"/><Relationship Id="rId5" Type="http://schemas.openxmlformats.org/officeDocument/2006/relationships/image" Target="media/image1.png"/><Relationship Id="rId15" Type="http://schemas.openxmlformats.org/officeDocument/2006/relationships/image" Target="media/image9.wmf"/><Relationship Id="rId23" Type="http://schemas.openxmlformats.org/officeDocument/2006/relationships/oleObject" Target="embeddings/oleObject7.bin"/><Relationship Id="rId28" Type="http://schemas.openxmlformats.org/officeDocument/2006/relationships/fontTable" Target="fontTable.xml"/><Relationship Id="rId10" Type="http://schemas.openxmlformats.org/officeDocument/2006/relationships/image" Target="media/image6.jpeg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2.bin"/><Relationship Id="rId22" Type="http://schemas.openxmlformats.org/officeDocument/2006/relationships/image" Target="media/image12.wmf"/><Relationship Id="rId27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8</TotalTime>
  <Pages>20</Pages>
  <Words>4631</Words>
  <Characters>26400</Characters>
  <Application>Microsoft Office Word</Application>
  <DocSecurity>0</DocSecurity>
  <Lines>220</Lines>
  <Paragraphs>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9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>ПК</cp:lastModifiedBy>
  <cp:revision>63</cp:revision>
  <dcterms:created xsi:type="dcterms:W3CDTF">2022-07-04T10:33:00Z</dcterms:created>
  <dcterms:modified xsi:type="dcterms:W3CDTF">2022-07-06T11:39:00Z</dcterms:modified>
</cp:coreProperties>
</file>